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FAA870" w14:textId="2C5E6962" w:rsidR="00764CAD" w:rsidRDefault="0035799E" w:rsidP="008C6DC2">
      <w:r>
        <w:fldChar w:fldCharType="begin"/>
      </w:r>
      <w:r>
        <w:instrText xml:space="preserve"> MACROBUTTON MTEditEquationSection2 </w:instrText>
      </w:r>
      <w:r w:rsidRPr="0035799E">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301CB505" w14:textId="77777777" w:rsidR="00426CEF" w:rsidRDefault="00426CEF" w:rsidP="008C6DC2"/>
    <w:p w14:paraId="58593C9C" w14:textId="77777777" w:rsidR="00B405DF" w:rsidRDefault="00B405DF" w:rsidP="008C6DC2"/>
    <w:p w14:paraId="7277048F" w14:textId="77777777" w:rsidR="00B405DF" w:rsidRDefault="00B405DF" w:rsidP="008C6DC2"/>
    <w:p w14:paraId="5AF6E49F" w14:textId="5C2287F3" w:rsidR="00426CEF" w:rsidRDefault="00426CEF" w:rsidP="008C6DC2"/>
    <w:p w14:paraId="4CAD9F92" w14:textId="33C666F2" w:rsidR="00F745E9" w:rsidRDefault="00D3437E" w:rsidP="008C6DC2">
      <w:r>
        <w:rPr>
          <w:noProof/>
        </w:rPr>
        <w:drawing>
          <wp:anchor distT="0" distB="0" distL="114300" distR="114300" simplePos="0" relativeHeight="251659264" behindDoc="0" locked="0" layoutInCell="1" allowOverlap="1" wp14:anchorId="0CD42AEE" wp14:editId="3F836CD7">
            <wp:simplePos x="0" y="0"/>
            <wp:positionH relativeFrom="column">
              <wp:posOffset>5381626</wp:posOffset>
            </wp:positionH>
            <wp:positionV relativeFrom="paragraph">
              <wp:posOffset>108616</wp:posOffset>
            </wp:positionV>
            <wp:extent cx="998220" cy="1047084"/>
            <wp:effectExtent l="0" t="0" r="0" b="1270"/>
            <wp:wrapNone/>
            <wp:docPr id="1" name="Picture 1" descr="unb_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b_small"/>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05687" cy="105491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BCF8EE3" w14:textId="77777777" w:rsidR="00F745E9" w:rsidRDefault="00F745E9" w:rsidP="008C6DC2"/>
    <w:p w14:paraId="24A9750E" w14:textId="77777777" w:rsidR="00F745E9" w:rsidRDefault="00F745E9" w:rsidP="008C6DC2"/>
    <w:p w14:paraId="13FC64B8" w14:textId="77777777" w:rsidR="00426CEF" w:rsidRDefault="00426CEF" w:rsidP="008C6DC2"/>
    <w:p w14:paraId="54B09706" w14:textId="77777777" w:rsidR="00426CEF" w:rsidRPr="0011242E" w:rsidRDefault="001E348F" w:rsidP="00E94918">
      <w:pPr>
        <w:pStyle w:val="Coverpretitle"/>
        <w:rPr>
          <w:sz w:val="28"/>
          <w:szCs w:val="28"/>
        </w:rPr>
      </w:pPr>
      <w:r w:rsidRPr="0011242E">
        <w:rPr>
          <w:sz w:val="28"/>
          <w:szCs w:val="28"/>
        </w:rPr>
        <w:t>Electrical and Computer Engineering</w:t>
      </w:r>
    </w:p>
    <w:p w14:paraId="159E9327" w14:textId="01DB877F" w:rsidR="008C6DC2" w:rsidRDefault="00724B00" w:rsidP="001D4D50">
      <w:pPr>
        <w:pStyle w:val="CoverTitle"/>
      </w:pPr>
      <w:r>
        <w:t>Deep Learning Techniques</w:t>
      </w:r>
      <w:r w:rsidR="008F35C3">
        <w:t xml:space="preserve"> </w:t>
      </w:r>
      <w:r w:rsidR="009054A6">
        <w:t>in</w:t>
      </w:r>
      <w:r w:rsidR="008F35C3">
        <w:t xml:space="preserve"> Load Forecasting</w:t>
      </w:r>
    </w:p>
    <w:p w14:paraId="7F800E10" w14:textId="21B554EA" w:rsidR="00B135E9" w:rsidRDefault="005A3EA6" w:rsidP="00B135E9">
      <w:pPr>
        <w:pStyle w:val="CoverSubtitle"/>
        <w:jc w:val="right"/>
      </w:pPr>
      <w:r>
        <w:t>A p</w:t>
      </w:r>
      <w:r w:rsidR="00BF577E">
        <w:t>roposal</w:t>
      </w:r>
      <w:r w:rsidR="001E348F">
        <w:t xml:space="preserve"> in partial fulfi</w:t>
      </w:r>
      <w:r w:rsidR="00E42B0E">
        <w:t>l</w:t>
      </w:r>
      <w:r w:rsidR="001E348F">
        <w:t>lment of the M</w:t>
      </w:r>
      <w:r w:rsidR="00B61089">
        <w:t>S</w:t>
      </w:r>
      <w:r w:rsidR="001E348F">
        <w:t>c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2"/>
        <w:gridCol w:w="3353"/>
        <w:gridCol w:w="3375"/>
      </w:tblGrid>
      <w:tr w:rsidR="005C103F" w14:paraId="1B27D318" w14:textId="77777777" w:rsidTr="005C103F">
        <w:tc>
          <w:tcPr>
            <w:tcW w:w="3432" w:type="dxa"/>
          </w:tcPr>
          <w:p w14:paraId="6EA88647" w14:textId="77777777" w:rsidR="005C103F" w:rsidRPr="005C103F" w:rsidRDefault="005C103F" w:rsidP="00B135E9">
            <w:pPr>
              <w:pStyle w:val="authorship"/>
            </w:pPr>
          </w:p>
        </w:tc>
        <w:tc>
          <w:tcPr>
            <w:tcW w:w="3432" w:type="dxa"/>
          </w:tcPr>
          <w:p w14:paraId="52344568" w14:textId="77777777" w:rsidR="005C103F" w:rsidRPr="005C103F" w:rsidRDefault="005C103F" w:rsidP="00B135E9">
            <w:pPr>
              <w:pStyle w:val="authorship"/>
            </w:pPr>
          </w:p>
        </w:tc>
        <w:tc>
          <w:tcPr>
            <w:tcW w:w="3432" w:type="dxa"/>
          </w:tcPr>
          <w:p w14:paraId="3A578B1C" w14:textId="1DECD85E" w:rsidR="00B135E9" w:rsidRDefault="00B135E9" w:rsidP="00B135E9">
            <w:pPr>
              <w:pStyle w:val="authorship"/>
            </w:pPr>
            <w:r>
              <w:t>Version &lt;</w:t>
            </w:r>
            <w:r w:rsidR="002C4C99">
              <w:t>3.</w:t>
            </w:r>
            <w:r w:rsidR="0027096E">
              <w:t>1</w:t>
            </w:r>
            <w:r>
              <w:t>&gt;</w:t>
            </w:r>
          </w:p>
          <w:p w14:paraId="4B809354" w14:textId="02C60063" w:rsidR="005C103F" w:rsidRDefault="005C103F" w:rsidP="00B135E9">
            <w:pPr>
              <w:pStyle w:val="authorship"/>
            </w:pPr>
            <w:r w:rsidRPr="005C103F">
              <w:t xml:space="preserve">Created:  </w:t>
            </w:r>
            <w:r w:rsidR="007948B5">
              <w:fldChar w:fldCharType="begin">
                <w:ffData>
                  <w:name w:val="createDate"/>
                  <w:enabled/>
                  <w:calcOnExit/>
                  <w:textInput>
                    <w:default w:val="2020 Dec-14"/>
                  </w:textInput>
                </w:ffData>
              </w:fldChar>
            </w:r>
            <w:bookmarkStart w:id="0" w:name="createDate"/>
            <w:r w:rsidR="007948B5" w:rsidRPr="00AD134E">
              <w:instrText xml:space="preserve"> FORMTEXT </w:instrText>
            </w:r>
            <w:r w:rsidR="007948B5">
              <w:fldChar w:fldCharType="separate"/>
            </w:r>
            <w:r w:rsidR="009F25A7">
              <w:rPr>
                <w:noProof/>
              </w:rPr>
              <w:t>2020 Dec-14</w:t>
            </w:r>
            <w:r w:rsidR="007948B5">
              <w:fldChar w:fldCharType="end"/>
            </w:r>
            <w:bookmarkEnd w:id="0"/>
          </w:p>
          <w:p w14:paraId="1EA0D569" w14:textId="32C7ECC5" w:rsidR="00B135E9" w:rsidRPr="005C103F" w:rsidRDefault="00B135E9" w:rsidP="00156D66">
            <w:pPr>
              <w:pStyle w:val="authorship"/>
            </w:pPr>
            <w:r>
              <w:t xml:space="preserve">Updated:  </w:t>
            </w:r>
            <w:r w:rsidR="00AD134E">
              <w:fldChar w:fldCharType="begin">
                <w:ffData>
                  <w:name w:val="updateDate"/>
                  <w:enabled/>
                  <w:calcOnExit w:val="0"/>
                  <w:textInput>
                    <w:default w:val="2021-May-08"/>
                  </w:textInput>
                </w:ffData>
              </w:fldChar>
            </w:r>
            <w:bookmarkStart w:id="1" w:name="updateDate"/>
            <w:r w:rsidR="00AD134E" w:rsidRPr="00AD134E">
              <w:instrText xml:space="preserve"> FORMTEXT </w:instrText>
            </w:r>
            <w:r w:rsidR="00AD134E">
              <w:fldChar w:fldCharType="separate"/>
            </w:r>
            <w:r w:rsidR="009F25A7">
              <w:rPr>
                <w:noProof/>
              </w:rPr>
              <w:t>2021-May-08</w:t>
            </w:r>
            <w:r w:rsidR="00AD134E">
              <w:fldChar w:fldCharType="end"/>
            </w:r>
            <w:bookmarkEnd w:id="1"/>
            <w:r>
              <w:t xml:space="preserve">  </w:t>
            </w:r>
          </w:p>
        </w:tc>
      </w:tr>
    </w:tbl>
    <w:p w14:paraId="61DA112A" w14:textId="77777777" w:rsidR="005C103F" w:rsidRDefault="005C103F" w:rsidP="00AA0E78">
      <w:pPr>
        <w:pStyle w:val="CoverSubtitle"/>
      </w:pPr>
    </w:p>
    <w:p w14:paraId="05D1631C" w14:textId="77777777" w:rsidR="005C103F" w:rsidRDefault="0034281E" w:rsidP="0034281E">
      <w:pPr>
        <w:pStyle w:val="CoverSubtitle"/>
        <w:tabs>
          <w:tab w:val="left" w:pos="3450"/>
        </w:tabs>
        <w:jc w:val="left"/>
      </w:pPr>
      <w:r>
        <w:tab/>
      </w:r>
    </w:p>
    <w:p w14:paraId="4CD3DD65" w14:textId="77777777" w:rsidR="005C103F" w:rsidRDefault="005C103F" w:rsidP="00AA0E78">
      <w:pPr>
        <w:pStyle w:val="CoverSubtitle"/>
      </w:pPr>
    </w:p>
    <w:p w14:paraId="76E15CAE" w14:textId="65D1509A" w:rsidR="00F745E9" w:rsidRDefault="009E62A1" w:rsidP="009E62A1">
      <w:pPr>
        <w:pStyle w:val="CoverSubtitle"/>
        <w:tabs>
          <w:tab w:val="left" w:pos="8160"/>
        </w:tabs>
        <w:jc w:val="left"/>
      </w:pPr>
      <w:r>
        <w:tab/>
      </w:r>
    </w:p>
    <w:p w14:paraId="3EAD7C1E" w14:textId="77777777" w:rsidR="00F745E9" w:rsidRDefault="00F745E9" w:rsidP="00AA0E78">
      <w:pPr>
        <w:pStyle w:val="CoverSubtitle"/>
      </w:pPr>
    </w:p>
    <w:p w14:paraId="207F5CF2" w14:textId="77777777" w:rsidR="00F745E9" w:rsidRDefault="00F745E9" w:rsidP="00AA0E78">
      <w:pPr>
        <w:pStyle w:val="CoverSubtitle"/>
      </w:pPr>
    </w:p>
    <w:p w14:paraId="511D85C8" w14:textId="77777777" w:rsidR="00F745E9" w:rsidRDefault="00F745E9" w:rsidP="00AA0E78">
      <w:pPr>
        <w:pStyle w:val="CoverSubtitle"/>
      </w:pPr>
    </w:p>
    <w:tbl>
      <w:tblPr>
        <w:tblStyle w:val="TableGrid"/>
        <w:tblpPr w:leftFromText="180" w:rightFromText="180" w:vertAnchor="text" w:horzAnchor="margin"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0"/>
        <w:gridCol w:w="4130"/>
        <w:gridCol w:w="2610"/>
      </w:tblGrid>
      <w:tr w:rsidR="00A24C06" w14:paraId="212A40DF" w14:textId="77777777" w:rsidTr="00A24C06">
        <w:trPr>
          <w:trHeight w:val="71"/>
        </w:trPr>
        <w:tc>
          <w:tcPr>
            <w:tcW w:w="3340" w:type="dxa"/>
          </w:tcPr>
          <w:p w14:paraId="2E8CBC4F" w14:textId="77777777" w:rsidR="00A24C06" w:rsidRDefault="00A24C06" w:rsidP="00A24C06">
            <w:pPr>
              <w:pStyle w:val="authorship"/>
              <w:jc w:val="both"/>
            </w:pPr>
          </w:p>
          <w:p w14:paraId="6820E11D" w14:textId="77777777" w:rsidR="00A24C06" w:rsidRPr="005C103F" w:rsidRDefault="00A24C06" w:rsidP="00A24C06">
            <w:pPr>
              <w:pStyle w:val="authorship"/>
              <w:jc w:val="left"/>
            </w:pPr>
          </w:p>
        </w:tc>
        <w:tc>
          <w:tcPr>
            <w:tcW w:w="4130" w:type="dxa"/>
          </w:tcPr>
          <w:p w14:paraId="5068FB23" w14:textId="77777777" w:rsidR="00A24C06" w:rsidRDefault="00A24C06" w:rsidP="00A24C06">
            <w:pPr>
              <w:pStyle w:val="authorship"/>
              <w:jc w:val="left"/>
            </w:pPr>
          </w:p>
          <w:p w14:paraId="6677533E" w14:textId="77777777" w:rsidR="00A24C06" w:rsidRPr="005C103F" w:rsidRDefault="00A24C06" w:rsidP="00A24C06">
            <w:pPr>
              <w:pStyle w:val="authorship"/>
            </w:pPr>
            <w:r>
              <w:t>Supervised By:</w:t>
            </w:r>
          </w:p>
        </w:tc>
        <w:tc>
          <w:tcPr>
            <w:tcW w:w="2610" w:type="dxa"/>
            <w:tcBorders>
              <w:left w:val="nil"/>
            </w:tcBorders>
          </w:tcPr>
          <w:p w14:paraId="0AC15016" w14:textId="77777777" w:rsidR="00A24C06" w:rsidRDefault="00A24C06" w:rsidP="00A24C06">
            <w:pPr>
              <w:pStyle w:val="authorship"/>
              <w:jc w:val="center"/>
            </w:pPr>
            <w:r>
              <w:t>Tolulope Olugbenga</w:t>
            </w:r>
          </w:p>
          <w:p w14:paraId="352A184F" w14:textId="53793675" w:rsidR="00A24C06" w:rsidRDefault="00A24C06" w:rsidP="00A24C06">
            <w:pPr>
              <w:pStyle w:val="authorship"/>
              <w:jc w:val="both"/>
            </w:pPr>
            <w:r>
              <w:t>Dr</w:t>
            </w:r>
            <w:r w:rsidR="00C6637B">
              <w:t>.</w:t>
            </w:r>
            <w:r>
              <w:t xml:space="preserve"> Dawn MacIsaac, PhD</w:t>
            </w:r>
          </w:p>
          <w:p w14:paraId="2AF37102" w14:textId="095D1848" w:rsidR="00A24C06" w:rsidRDefault="00A24C06" w:rsidP="00A24C06">
            <w:pPr>
              <w:pStyle w:val="authorship"/>
              <w:jc w:val="both"/>
            </w:pPr>
            <w:r>
              <w:t>Dr</w:t>
            </w:r>
            <w:r w:rsidR="00C6637B">
              <w:t>.</w:t>
            </w:r>
            <w:r>
              <w:t xml:space="preserve"> Julian Cardenas, PhD</w:t>
            </w:r>
          </w:p>
          <w:p w14:paraId="58431931" w14:textId="77777777" w:rsidR="00A24C06" w:rsidRDefault="00A24C06" w:rsidP="00A24C06">
            <w:pPr>
              <w:pStyle w:val="authorship"/>
              <w:jc w:val="both"/>
            </w:pPr>
          </w:p>
        </w:tc>
      </w:tr>
    </w:tbl>
    <w:sdt>
      <w:sdtPr>
        <w:rPr>
          <w:rFonts w:ascii="Calibri" w:hAnsi="Calibri"/>
          <w:b w:val="0"/>
          <w:bCs w:val="0"/>
          <w:sz w:val="24"/>
          <w:szCs w:val="22"/>
          <w:lang w:val="en-CA" w:eastAsia="en-CA"/>
        </w:rPr>
        <w:id w:val="-889729849"/>
        <w:docPartObj>
          <w:docPartGallery w:val="Table of Contents"/>
          <w:docPartUnique/>
        </w:docPartObj>
      </w:sdtPr>
      <w:sdtEndPr>
        <w:rPr>
          <w:noProof/>
        </w:rPr>
      </w:sdtEndPr>
      <w:sdtContent>
        <w:p w14:paraId="6706A968" w14:textId="13C41C3E" w:rsidR="00D3437E" w:rsidRDefault="00D3437E" w:rsidP="00765C78">
          <w:pPr>
            <w:pStyle w:val="TOCHeading"/>
            <w:numPr>
              <w:ilvl w:val="0"/>
              <w:numId w:val="0"/>
            </w:numPr>
            <w:ind w:left="432" w:hanging="432"/>
            <w:jc w:val="center"/>
          </w:pPr>
          <w:r>
            <w:t>Table of Contents</w:t>
          </w:r>
        </w:p>
        <w:p w14:paraId="558FE12A" w14:textId="5A5AA6A5" w:rsidR="003360C6" w:rsidRDefault="00D3437E">
          <w:pPr>
            <w:pStyle w:val="TOC1"/>
            <w:tabs>
              <w:tab w:val="left" w:pos="450"/>
              <w:tab w:val="right" w:leader="dot" w:pos="10070"/>
            </w:tabs>
            <w:rPr>
              <w:rFonts w:asciiTheme="minorHAnsi" w:eastAsiaTheme="minorEastAsia" w:hAnsiTheme="minorHAnsi" w:cstheme="minorBidi"/>
              <w:b w:val="0"/>
              <w:noProof/>
              <w:sz w:val="22"/>
              <w:lang w:val="en-US" w:eastAsia="en-US"/>
            </w:rPr>
          </w:pPr>
          <w:r>
            <w:fldChar w:fldCharType="begin"/>
          </w:r>
          <w:r>
            <w:instrText xml:space="preserve"> TOC \o "1-3" \h \z \u </w:instrText>
          </w:r>
          <w:r>
            <w:fldChar w:fldCharType="separate"/>
          </w:r>
          <w:hyperlink w:anchor="_Toc71471468" w:history="1">
            <w:r w:rsidR="003360C6" w:rsidRPr="00D45129">
              <w:rPr>
                <w:rStyle w:val="Hyperlink"/>
                <w:noProof/>
              </w:rPr>
              <w:t>1</w:t>
            </w:r>
            <w:r w:rsidR="003360C6">
              <w:rPr>
                <w:rFonts w:asciiTheme="minorHAnsi" w:eastAsiaTheme="minorEastAsia" w:hAnsiTheme="minorHAnsi" w:cstheme="minorBidi"/>
                <w:b w:val="0"/>
                <w:noProof/>
                <w:sz w:val="22"/>
                <w:lang w:val="en-US" w:eastAsia="en-US"/>
              </w:rPr>
              <w:tab/>
            </w:r>
            <w:r w:rsidR="003360C6" w:rsidRPr="00D45129">
              <w:rPr>
                <w:rStyle w:val="Hyperlink"/>
                <w:noProof/>
              </w:rPr>
              <w:t>Load Forecasting Overview</w:t>
            </w:r>
            <w:r w:rsidR="003360C6">
              <w:rPr>
                <w:noProof/>
                <w:webHidden/>
              </w:rPr>
              <w:tab/>
            </w:r>
            <w:r w:rsidR="003360C6">
              <w:rPr>
                <w:noProof/>
                <w:webHidden/>
              </w:rPr>
              <w:fldChar w:fldCharType="begin"/>
            </w:r>
            <w:r w:rsidR="003360C6">
              <w:rPr>
                <w:noProof/>
                <w:webHidden/>
              </w:rPr>
              <w:instrText xml:space="preserve"> PAGEREF _Toc71471468 \h </w:instrText>
            </w:r>
            <w:r w:rsidR="003360C6">
              <w:rPr>
                <w:noProof/>
                <w:webHidden/>
              </w:rPr>
            </w:r>
            <w:r w:rsidR="003360C6">
              <w:rPr>
                <w:noProof/>
                <w:webHidden/>
              </w:rPr>
              <w:fldChar w:fldCharType="separate"/>
            </w:r>
            <w:r w:rsidR="009F25A7">
              <w:rPr>
                <w:noProof/>
                <w:webHidden/>
              </w:rPr>
              <w:t>1</w:t>
            </w:r>
            <w:r w:rsidR="003360C6">
              <w:rPr>
                <w:noProof/>
                <w:webHidden/>
              </w:rPr>
              <w:fldChar w:fldCharType="end"/>
            </w:r>
          </w:hyperlink>
        </w:p>
        <w:p w14:paraId="0BBDF6A1" w14:textId="439704BE" w:rsidR="003360C6" w:rsidRDefault="009E4F38">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1471469" w:history="1">
            <w:r w:rsidR="003360C6" w:rsidRPr="00D45129">
              <w:rPr>
                <w:rStyle w:val="Hyperlink"/>
                <w:noProof/>
              </w:rPr>
              <w:t>2</w:t>
            </w:r>
            <w:r w:rsidR="003360C6">
              <w:rPr>
                <w:rFonts w:asciiTheme="minorHAnsi" w:eastAsiaTheme="minorEastAsia" w:hAnsiTheme="minorHAnsi" w:cstheme="minorBidi"/>
                <w:b w:val="0"/>
                <w:noProof/>
                <w:sz w:val="22"/>
                <w:lang w:val="en-US" w:eastAsia="en-US"/>
              </w:rPr>
              <w:tab/>
            </w:r>
            <w:r w:rsidR="003360C6" w:rsidRPr="00D45129">
              <w:rPr>
                <w:rStyle w:val="Hyperlink"/>
                <w:noProof/>
              </w:rPr>
              <w:t>Investigation</w:t>
            </w:r>
            <w:r w:rsidR="003360C6">
              <w:rPr>
                <w:noProof/>
                <w:webHidden/>
              </w:rPr>
              <w:tab/>
            </w:r>
            <w:r w:rsidR="003360C6">
              <w:rPr>
                <w:noProof/>
                <w:webHidden/>
              </w:rPr>
              <w:fldChar w:fldCharType="begin"/>
            </w:r>
            <w:r w:rsidR="003360C6">
              <w:rPr>
                <w:noProof/>
                <w:webHidden/>
              </w:rPr>
              <w:instrText xml:space="preserve"> PAGEREF _Toc71471469 \h </w:instrText>
            </w:r>
            <w:r w:rsidR="003360C6">
              <w:rPr>
                <w:noProof/>
                <w:webHidden/>
              </w:rPr>
            </w:r>
            <w:r w:rsidR="003360C6">
              <w:rPr>
                <w:noProof/>
                <w:webHidden/>
              </w:rPr>
              <w:fldChar w:fldCharType="separate"/>
            </w:r>
            <w:r w:rsidR="009F25A7">
              <w:rPr>
                <w:noProof/>
                <w:webHidden/>
              </w:rPr>
              <w:t>4</w:t>
            </w:r>
            <w:r w:rsidR="003360C6">
              <w:rPr>
                <w:noProof/>
                <w:webHidden/>
              </w:rPr>
              <w:fldChar w:fldCharType="end"/>
            </w:r>
          </w:hyperlink>
        </w:p>
        <w:p w14:paraId="11AB4752" w14:textId="25F72890" w:rsidR="003360C6" w:rsidRDefault="009E4F38">
          <w:pPr>
            <w:pStyle w:val="TOC2"/>
            <w:rPr>
              <w:rFonts w:asciiTheme="minorHAnsi" w:eastAsiaTheme="minorEastAsia" w:hAnsiTheme="minorHAnsi" w:cstheme="minorBidi"/>
              <w:sz w:val="22"/>
              <w:lang w:val="en-US" w:eastAsia="en-US"/>
            </w:rPr>
          </w:pPr>
          <w:hyperlink w:anchor="_Toc71471470" w:history="1">
            <w:r w:rsidR="003360C6" w:rsidRPr="00D45129">
              <w:rPr>
                <w:rStyle w:val="Hyperlink"/>
              </w:rPr>
              <w:t>2.1</w:t>
            </w:r>
            <w:r w:rsidR="003360C6">
              <w:rPr>
                <w:rFonts w:asciiTheme="minorHAnsi" w:eastAsiaTheme="minorEastAsia" w:hAnsiTheme="minorHAnsi" w:cstheme="minorBidi"/>
                <w:sz w:val="22"/>
                <w:lang w:val="en-US" w:eastAsia="en-US"/>
              </w:rPr>
              <w:tab/>
            </w:r>
            <w:r w:rsidR="003360C6" w:rsidRPr="00D45129">
              <w:rPr>
                <w:rStyle w:val="Hyperlink"/>
              </w:rPr>
              <w:t>The Benchmark Algorithms</w:t>
            </w:r>
            <w:r w:rsidR="003360C6">
              <w:rPr>
                <w:webHidden/>
              </w:rPr>
              <w:tab/>
            </w:r>
            <w:r w:rsidR="003360C6">
              <w:rPr>
                <w:webHidden/>
              </w:rPr>
              <w:fldChar w:fldCharType="begin"/>
            </w:r>
            <w:r w:rsidR="003360C6">
              <w:rPr>
                <w:webHidden/>
              </w:rPr>
              <w:instrText xml:space="preserve"> PAGEREF _Toc71471470 \h </w:instrText>
            </w:r>
            <w:r w:rsidR="003360C6">
              <w:rPr>
                <w:webHidden/>
              </w:rPr>
            </w:r>
            <w:r w:rsidR="003360C6">
              <w:rPr>
                <w:webHidden/>
              </w:rPr>
              <w:fldChar w:fldCharType="separate"/>
            </w:r>
            <w:r w:rsidR="009F25A7">
              <w:rPr>
                <w:webHidden/>
              </w:rPr>
              <w:t>4</w:t>
            </w:r>
            <w:r w:rsidR="003360C6">
              <w:rPr>
                <w:webHidden/>
              </w:rPr>
              <w:fldChar w:fldCharType="end"/>
            </w:r>
          </w:hyperlink>
        </w:p>
        <w:p w14:paraId="72DBDD8B" w14:textId="3154154A" w:rsidR="003360C6" w:rsidRDefault="009E4F38">
          <w:pPr>
            <w:pStyle w:val="TOC3"/>
            <w:tabs>
              <w:tab w:val="left" w:pos="1100"/>
              <w:tab w:val="right" w:leader="dot" w:pos="10070"/>
            </w:tabs>
            <w:rPr>
              <w:rFonts w:asciiTheme="minorHAnsi" w:eastAsiaTheme="minorEastAsia" w:hAnsiTheme="minorHAnsi" w:cstheme="minorBidi"/>
              <w:noProof/>
              <w:sz w:val="22"/>
              <w:lang w:val="en-US" w:eastAsia="en-US"/>
            </w:rPr>
          </w:pPr>
          <w:hyperlink w:anchor="_Toc71471471" w:history="1">
            <w:r w:rsidR="003360C6" w:rsidRPr="00D45129">
              <w:rPr>
                <w:rStyle w:val="Hyperlink"/>
                <w:noProof/>
              </w:rPr>
              <w:t>2.1-a</w:t>
            </w:r>
            <w:r w:rsidR="003360C6">
              <w:rPr>
                <w:rFonts w:asciiTheme="minorHAnsi" w:eastAsiaTheme="minorEastAsia" w:hAnsiTheme="minorHAnsi" w:cstheme="minorBidi"/>
                <w:noProof/>
                <w:sz w:val="22"/>
                <w:lang w:val="en-US" w:eastAsia="en-US"/>
              </w:rPr>
              <w:tab/>
            </w:r>
            <w:r w:rsidR="003360C6" w:rsidRPr="00D45129">
              <w:rPr>
                <w:rStyle w:val="Hyperlink"/>
                <w:noProof/>
              </w:rPr>
              <w:t>Seasonal Naïve Forecaster (SNF)</w:t>
            </w:r>
            <w:r w:rsidR="003360C6">
              <w:rPr>
                <w:noProof/>
                <w:webHidden/>
              </w:rPr>
              <w:tab/>
            </w:r>
            <w:r w:rsidR="003360C6">
              <w:rPr>
                <w:noProof/>
                <w:webHidden/>
              </w:rPr>
              <w:fldChar w:fldCharType="begin"/>
            </w:r>
            <w:r w:rsidR="003360C6">
              <w:rPr>
                <w:noProof/>
                <w:webHidden/>
              </w:rPr>
              <w:instrText xml:space="preserve"> PAGEREF _Toc71471471 \h </w:instrText>
            </w:r>
            <w:r w:rsidR="003360C6">
              <w:rPr>
                <w:noProof/>
                <w:webHidden/>
              </w:rPr>
            </w:r>
            <w:r w:rsidR="003360C6">
              <w:rPr>
                <w:noProof/>
                <w:webHidden/>
              </w:rPr>
              <w:fldChar w:fldCharType="separate"/>
            </w:r>
            <w:r w:rsidR="009F25A7">
              <w:rPr>
                <w:noProof/>
                <w:webHidden/>
              </w:rPr>
              <w:t>5</w:t>
            </w:r>
            <w:r w:rsidR="003360C6">
              <w:rPr>
                <w:noProof/>
                <w:webHidden/>
              </w:rPr>
              <w:fldChar w:fldCharType="end"/>
            </w:r>
          </w:hyperlink>
        </w:p>
        <w:p w14:paraId="77CF05A5" w14:textId="7AEBED45" w:rsidR="003360C6" w:rsidRDefault="009E4F38">
          <w:pPr>
            <w:pStyle w:val="TOC3"/>
            <w:tabs>
              <w:tab w:val="left" w:pos="1100"/>
              <w:tab w:val="right" w:leader="dot" w:pos="10070"/>
            </w:tabs>
            <w:rPr>
              <w:rFonts w:asciiTheme="minorHAnsi" w:eastAsiaTheme="minorEastAsia" w:hAnsiTheme="minorHAnsi" w:cstheme="minorBidi"/>
              <w:noProof/>
              <w:sz w:val="22"/>
              <w:lang w:val="en-US" w:eastAsia="en-US"/>
            </w:rPr>
          </w:pPr>
          <w:hyperlink w:anchor="_Toc71471472" w:history="1">
            <w:r w:rsidR="003360C6" w:rsidRPr="00D45129">
              <w:rPr>
                <w:rStyle w:val="Hyperlink"/>
                <w:noProof/>
              </w:rPr>
              <w:t>2.1-b</w:t>
            </w:r>
            <w:r w:rsidR="003360C6">
              <w:rPr>
                <w:rFonts w:asciiTheme="minorHAnsi" w:eastAsiaTheme="minorEastAsia" w:hAnsiTheme="minorHAnsi" w:cstheme="minorBidi"/>
                <w:noProof/>
                <w:sz w:val="22"/>
                <w:lang w:val="en-US" w:eastAsia="en-US"/>
              </w:rPr>
              <w:tab/>
            </w:r>
            <w:r w:rsidR="003360C6" w:rsidRPr="00D45129">
              <w:rPr>
                <w:rStyle w:val="Hyperlink"/>
                <w:noProof/>
              </w:rPr>
              <w:t>Auto-Regressive Integrated Moving Average with Exogenous Variables (ARIMAX)</w:t>
            </w:r>
            <w:r w:rsidR="003360C6">
              <w:rPr>
                <w:noProof/>
                <w:webHidden/>
              </w:rPr>
              <w:tab/>
            </w:r>
            <w:r w:rsidR="003360C6">
              <w:rPr>
                <w:noProof/>
                <w:webHidden/>
              </w:rPr>
              <w:fldChar w:fldCharType="begin"/>
            </w:r>
            <w:r w:rsidR="003360C6">
              <w:rPr>
                <w:noProof/>
                <w:webHidden/>
              </w:rPr>
              <w:instrText xml:space="preserve"> PAGEREF _Toc71471472 \h </w:instrText>
            </w:r>
            <w:r w:rsidR="003360C6">
              <w:rPr>
                <w:noProof/>
                <w:webHidden/>
              </w:rPr>
            </w:r>
            <w:r w:rsidR="003360C6">
              <w:rPr>
                <w:noProof/>
                <w:webHidden/>
              </w:rPr>
              <w:fldChar w:fldCharType="separate"/>
            </w:r>
            <w:r w:rsidR="009F25A7">
              <w:rPr>
                <w:noProof/>
                <w:webHidden/>
              </w:rPr>
              <w:t>6</w:t>
            </w:r>
            <w:r w:rsidR="003360C6">
              <w:rPr>
                <w:noProof/>
                <w:webHidden/>
              </w:rPr>
              <w:fldChar w:fldCharType="end"/>
            </w:r>
          </w:hyperlink>
        </w:p>
        <w:p w14:paraId="5C18775C" w14:textId="6EBA63D7" w:rsidR="003360C6" w:rsidRDefault="009E4F38">
          <w:pPr>
            <w:pStyle w:val="TOC3"/>
            <w:tabs>
              <w:tab w:val="left" w:pos="1100"/>
              <w:tab w:val="right" w:leader="dot" w:pos="10070"/>
            </w:tabs>
            <w:rPr>
              <w:rFonts w:asciiTheme="minorHAnsi" w:eastAsiaTheme="minorEastAsia" w:hAnsiTheme="minorHAnsi" w:cstheme="minorBidi"/>
              <w:noProof/>
              <w:sz w:val="22"/>
              <w:lang w:val="en-US" w:eastAsia="en-US"/>
            </w:rPr>
          </w:pPr>
          <w:hyperlink w:anchor="_Toc71471473" w:history="1">
            <w:r w:rsidR="003360C6" w:rsidRPr="00D45129">
              <w:rPr>
                <w:rStyle w:val="Hyperlink"/>
                <w:noProof/>
              </w:rPr>
              <w:t>2.1-c</w:t>
            </w:r>
            <w:r w:rsidR="003360C6">
              <w:rPr>
                <w:rFonts w:asciiTheme="minorHAnsi" w:eastAsiaTheme="minorEastAsia" w:hAnsiTheme="minorHAnsi" w:cstheme="minorBidi"/>
                <w:noProof/>
                <w:sz w:val="22"/>
                <w:lang w:val="en-US" w:eastAsia="en-US"/>
              </w:rPr>
              <w:tab/>
            </w:r>
            <w:r w:rsidR="003360C6" w:rsidRPr="00D45129">
              <w:rPr>
                <w:rStyle w:val="Hyperlink"/>
                <w:noProof/>
              </w:rPr>
              <w:t>Multiple Linear Regression</w:t>
            </w:r>
            <w:r w:rsidR="003360C6">
              <w:rPr>
                <w:noProof/>
                <w:webHidden/>
              </w:rPr>
              <w:tab/>
            </w:r>
            <w:r w:rsidR="003360C6">
              <w:rPr>
                <w:noProof/>
                <w:webHidden/>
              </w:rPr>
              <w:fldChar w:fldCharType="begin"/>
            </w:r>
            <w:r w:rsidR="003360C6">
              <w:rPr>
                <w:noProof/>
                <w:webHidden/>
              </w:rPr>
              <w:instrText xml:space="preserve"> PAGEREF _Toc71471473 \h </w:instrText>
            </w:r>
            <w:r w:rsidR="003360C6">
              <w:rPr>
                <w:noProof/>
                <w:webHidden/>
              </w:rPr>
            </w:r>
            <w:r w:rsidR="003360C6">
              <w:rPr>
                <w:noProof/>
                <w:webHidden/>
              </w:rPr>
              <w:fldChar w:fldCharType="separate"/>
            </w:r>
            <w:r w:rsidR="009F25A7">
              <w:rPr>
                <w:noProof/>
                <w:webHidden/>
              </w:rPr>
              <w:t>7</w:t>
            </w:r>
            <w:r w:rsidR="003360C6">
              <w:rPr>
                <w:noProof/>
                <w:webHidden/>
              </w:rPr>
              <w:fldChar w:fldCharType="end"/>
            </w:r>
          </w:hyperlink>
        </w:p>
        <w:p w14:paraId="31A7FE55" w14:textId="1884240A" w:rsidR="003360C6" w:rsidRDefault="009E4F38">
          <w:pPr>
            <w:pStyle w:val="TOC3"/>
            <w:tabs>
              <w:tab w:val="left" w:pos="1100"/>
              <w:tab w:val="right" w:leader="dot" w:pos="10070"/>
            </w:tabs>
            <w:rPr>
              <w:rFonts w:asciiTheme="minorHAnsi" w:eastAsiaTheme="minorEastAsia" w:hAnsiTheme="minorHAnsi" w:cstheme="minorBidi"/>
              <w:noProof/>
              <w:sz w:val="22"/>
              <w:lang w:val="en-US" w:eastAsia="en-US"/>
            </w:rPr>
          </w:pPr>
          <w:hyperlink w:anchor="_Toc71471474" w:history="1">
            <w:r w:rsidR="003360C6" w:rsidRPr="00D45129">
              <w:rPr>
                <w:rStyle w:val="Hyperlink"/>
                <w:noProof/>
              </w:rPr>
              <w:t>2.1-d</w:t>
            </w:r>
            <w:r w:rsidR="003360C6">
              <w:rPr>
                <w:rFonts w:asciiTheme="minorHAnsi" w:eastAsiaTheme="minorEastAsia" w:hAnsiTheme="minorHAnsi" w:cstheme="minorBidi"/>
                <w:noProof/>
                <w:sz w:val="22"/>
                <w:lang w:val="en-US" w:eastAsia="en-US"/>
              </w:rPr>
              <w:tab/>
            </w:r>
            <w:r w:rsidR="003360C6" w:rsidRPr="00D45129">
              <w:rPr>
                <w:rStyle w:val="Hyperlink"/>
                <w:noProof/>
              </w:rPr>
              <w:t>Artificial Neural Network Short Term Load Forecaster (ANNSTLF) – Generation Three</w:t>
            </w:r>
            <w:r w:rsidR="003360C6">
              <w:rPr>
                <w:noProof/>
                <w:webHidden/>
              </w:rPr>
              <w:tab/>
            </w:r>
            <w:r w:rsidR="003360C6">
              <w:rPr>
                <w:noProof/>
                <w:webHidden/>
              </w:rPr>
              <w:fldChar w:fldCharType="begin"/>
            </w:r>
            <w:r w:rsidR="003360C6">
              <w:rPr>
                <w:noProof/>
                <w:webHidden/>
              </w:rPr>
              <w:instrText xml:space="preserve"> PAGEREF _Toc71471474 \h </w:instrText>
            </w:r>
            <w:r w:rsidR="003360C6">
              <w:rPr>
                <w:noProof/>
                <w:webHidden/>
              </w:rPr>
            </w:r>
            <w:r w:rsidR="003360C6">
              <w:rPr>
                <w:noProof/>
                <w:webHidden/>
              </w:rPr>
              <w:fldChar w:fldCharType="separate"/>
            </w:r>
            <w:r w:rsidR="009F25A7">
              <w:rPr>
                <w:noProof/>
                <w:webHidden/>
              </w:rPr>
              <w:t>7</w:t>
            </w:r>
            <w:r w:rsidR="003360C6">
              <w:rPr>
                <w:noProof/>
                <w:webHidden/>
              </w:rPr>
              <w:fldChar w:fldCharType="end"/>
            </w:r>
          </w:hyperlink>
        </w:p>
        <w:p w14:paraId="14D4CAAA" w14:textId="3633C26E" w:rsidR="003360C6" w:rsidRDefault="009E4F38">
          <w:pPr>
            <w:pStyle w:val="TOC2"/>
            <w:rPr>
              <w:rFonts w:asciiTheme="minorHAnsi" w:eastAsiaTheme="minorEastAsia" w:hAnsiTheme="minorHAnsi" w:cstheme="minorBidi"/>
              <w:sz w:val="22"/>
              <w:lang w:val="en-US" w:eastAsia="en-US"/>
            </w:rPr>
          </w:pPr>
          <w:hyperlink w:anchor="_Toc71471475" w:history="1">
            <w:r w:rsidR="003360C6" w:rsidRPr="00D45129">
              <w:rPr>
                <w:rStyle w:val="Hyperlink"/>
              </w:rPr>
              <w:t>2.2</w:t>
            </w:r>
            <w:r w:rsidR="003360C6">
              <w:rPr>
                <w:rFonts w:asciiTheme="minorHAnsi" w:eastAsiaTheme="minorEastAsia" w:hAnsiTheme="minorHAnsi" w:cstheme="minorBidi"/>
                <w:sz w:val="22"/>
                <w:lang w:val="en-US" w:eastAsia="en-US"/>
              </w:rPr>
              <w:tab/>
            </w:r>
            <w:r w:rsidR="003360C6" w:rsidRPr="00D45129">
              <w:rPr>
                <w:rStyle w:val="Hyperlink"/>
              </w:rPr>
              <w:t>Convolutional Neural Networks (CNN)</w:t>
            </w:r>
            <w:r w:rsidR="003360C6">
              <w:rPr>
                <w:webHidden/>
              </w:rPr>
              <w:tab/>
            </w:r>
            <w:r w:rsidR="003360C6">
              <w:rPr>
                <w:webHidden/>
              </w:rPr>
              <w:fldChar w:fldCharType="begin"/>
            </w:r>
            <w:r w:rsidR="003360C6">
              <w:rPr>
                <w:webHidden/>
              </w:rPr>
              <w:instrText xml:space="preserve"> PAGEREF _Toc71471475 \h </w:instrText>
            </w:r>
            <w:r w:rsidR="003360C6">
              <w:rPr>
                <w:webHidden/>
              </w:rPr>
            </w:r>
            <w:r w:rsidR="003360C6">
              <w:rPr>
                <w:webHidden/>
              </w:rPr>
              <w:fldChar w:fldCharType="separate"/>
            </w:r>
            <w:r w:rsidR="009F25A7">
              <w:rPr>
                <w:webHidden/>
              </w:rPr>
              <w:t>9</w:t>
            </w:r>
            <w:r w:rsidR="003360C6">
              <w:rPr>
                <w:webHidden/>
              </w:rPr>
              <w:fldChar w:fldCharType="end"/>
            </w:r>
          </w:hyperlink>
        </w:p>
        <w:p w14:paraId="426F8FAF" w14:textId="5071929D" w:rsidR="003360C6" w:rsidRDefault="009E4F38">
          <w:pPr>
            <w:pStyle w:val="TOC2"/>
            <w:rPr>
              <w:rFonts w:asciiTheme="minorHAnsi" w:eastAsiaTheme="minorEastAsia" w:hAnsiTheme="minorHAnsi" w:cstheme="minorBidi"/>
              <w:sz w:val="22"/>
              <w:lang w:val="en-US" w:eastAsia="en-US"/>
            </w:rPr>
          </w:pPr>
          <w:hyperlink w:anchor="_Toc71471476" w:history="1">
            <w:r w:rsidR="003360C6" w:rsidRPr="00D45129">
              <w:rPr>
                <w:rStyle w:val="Hyperlink"/>
              </w:rPr>
              <w:t>2.3</w:t>
            </w:r>
            <w:r w:rsidR="003360C6">
              <w:rPr>
                <w:rFonts w:asciiTheme="minorHAnsi" w:eastAsiaTheme="minorEastAsia" w:hAnsiTheme="minorHAnsi" w:cstheme="minorBidi"/>
                <w:sz w:val="22"/>
                <w:lang w:val="en-US" w:eastAsia="en-US"/>
              </w:rPr>
              <w:tab/>
            </w:r>
            <w:r w:rsidR="003360C6" w:rsidRPr="00D45129">
              <w:rPr>
                <w:rStyle w:val="Hyperlink"/>
              </w:rPr>
              <w:t>Long Short-Term Memory (LSTM)</w:t>
            </w:r>
            <w:r w:rsidR="003360C6">
              <w:rPr>
                <w:webHidden/>
              </w:rPr>
              <w:tab/>
            </w:r>
            <w:r w:rsidR="003360C6">
              <w:rPr>
                <w:webHidden/>
              </w:rPr>
              <w:fldChar w:fldCharType="begin"/>
            </w:r>
            <w:r w:rsidR="003360C6">
              <w:rPr>
                <w:webHidden/>
              </w:rPr>
              <w:instrText xml:space="preserve"> PAGEREF _Toc71471476 \h </w:instrText>
            </w:r>
            <w:r w:rsidR="003360C6">
              <w:rPr>
                <w:webHidden/>
              </w:rPr>
            </w:r>
            <w:r w:rsidR="003360C6">
              <w:rPr>
                <w:webHidden/>
              </w:rPr>
              <w:fldChar w:fldCharType="separate"/>
            </w:r>
            <w:r w:rsidR="009F25A7">
              <w:rPr>
                <w:webHidden/>
              </w:rPr>
              <w:t>9</w:t>
            </w:r>
            <w:r w:rsidR="003360C6">
              <w:rPr>
                <w:webHidden/>
              </w:rPr>
              <w:fldChar w:fldCharType="end"/>
            </w:r>
          </w:hyperlink>
        </w:p>
        <w:p w14:paraId="4CE801B1" w14:textId="4C9270F2" w:rsidR="003360C6" w:rsidRDefault="009E4F38">
          <w:pPr>
            <w:pStyle w:val="TOC2"/>
            <w:rPr>
              <w:rFonts w:asciiTheme="minorHAnsi" w:eastAsiaTheme="minorEastAsia" w:hAnsiTheme="minorHAnsi" w:cstheme="minorBidi"/>
              <w:sz w:val="22"/>
              <w:lang w:val="en-US" w:eastAsia="en-US"/>
            </w:rPr>
          </w:pPr>
          <w:hyperlink w:anchor="_Toc71471477" w:history="1">
            <w:r w:rsidR="003360C6" w:rsidRPr="00D45129">
              <w:rPr>
                <w:rStyle w:val="Hyperlink"/>
              </w:rPr>
              <w:t>2.4</w:t>
            </w:r>
            <w:r w:rsidR="003360C6">
              <w:rPr>
                <w:rFonts w:asciiTheme="minorHAnsi" w:eastAsiaTheme="minorEastAsia" w:hAnsiTheme="minorHAnsi" w:cstheme="minorBidi"/>
                <w:sz w:val="22"/>
                <w:lang w:val="en-US" w:eastAsia="en-US"/>
              </w:rPr>
              <w:tab/>
            </w:r>
            <w:r w:rsidR="003360C6" w:rsidRPr="00D45129">
              <w:rPr>
                <w:rStyle w:val="Hyperlink"/>
              </w:rPr>
              <w:t>Data Sets and Metrics for Evaluation</w:t>
            </w:r>
            <w:r w:rsidR="003360C6">
              <w:rPr>
                <w:webHidden/>
              </w:rPr>
              <w:tab/>
            </w:r>
            <w:r w:rsidR="003360C6">
              <w:rPr>
                <w:webHidden/>
              </w:rPr>
              <w:fldChar w:fldCharType="begin"/>
            </w:r>
            <w:r w:rsidR="003360C6">
              <w:rPr>
                <w:webHidden/>
              </w:rPr>
              <w:instrText xml:space="preserve"> PAGEREF _Toc71471477 \h </w:instrText>
            </w:r>
            <w:r w:rsidR="003360C6">
              <w:rPr>
                <w:webHidden/>
              </w:rPr>
            </w:r>
            <w:r w:rsidR="003360C6">
              <w:rPr>
                <w:webHidden/>
              </w:rPr>
              <w:fldChar w:fldCharType="separate"/>
            </w:r>
            <w:r w:rsidR="009F25A7">
              <w:rPr>
                <w:webHidden/>
              </w:rPr>
              <w:t>10</w:t>
            </w:r>
            <w:r w:rsidR="003360C6">
              <w:rPr>
                <w:webHidden/>
              </w:rPr>
              <w:fldChar w:fldCharType="end"/>
            </w:r>
          </w:hyperlink>
        </w:p>
        <w:p w14:paraId="7B95CA53" w14:textId="113B7F53" w:rsidR="003360C6" w:rsidRDefault="009E4F38">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1471478" w:history="1">
            <w:r w:rsidR="003360C6" w:rsidRPr="00D45129">
              <w:rPr>
                <w:rStyle w:val="Hyperlink"/>
                <w:noProof/>
              </w:rPr>
              <w:t>3</w:t>
            </w:r>
            <w:r w:rsidR="003360C6">
              <w:rPr>
                <w:rFonts w:asciiTheme="minorHAnsi" w:eastAsiaTheme="minorEastAsia" w:hAnsiTheme="minorHAnsi" w:cstheme="minorBidi"/>
                <w:b w:val="0"/>
                <w:noProof/>
                <w:sz w:val="22"/>
                <w:lang w:val="en-US" w:eastAsia="en-US"/>
              </w:rPr>
              <w:tab/>
            </w:r>
            <w:r w:rsidR="003360C6" w:rsidRPr="00D45129">
              <w:rPr>
                <w:rStyle w:val="Hyperlink"/>
                <w:noProof/>
              </w:rPr>
              <w:t>Contributions</w:t>
            </w:r>
            <w:r w:rsidR="003360C6">
              <w:rPr>
                <w:noProof/>
                <w:webHidden/>
              </w:rPr>
              <w:tab/>
            </w:r>
            <w:r w:rsidR="003360C6">
              <w:rPr>
                <w:noProof/>
                <w:webHidden/>
              </w:rPr>
              <w:fldChar w:fldCharType="begin"/>
            </w:r>
            <w:r w:rsidR="003360C6">
              <w:rPr>
                <w:noProof/>
                <w:webHidden/>
              </w:rPr>
              <w:instrText xml:space="preserve"> PAGEREF _Toc71471478 \h </w:instrText>
            </w:r>
            <w:r w:rsidR="003360C6">
              <w:rPr>
                <w:noProof/>
                <w:webHidden/>
              </w:rPr>
            </w:r>
            <w:r w:rsidR="003360C6">
              <w:rPr>
                <w:noProof/>
                <w:webHidden/>
              </w:rPr>
              <w:fldChar w:fldCharType="separate"/>
            </w:r>
            <w:r w:rsidR="009F25A7">
              <w:rPr>
                <w:noProof/>
                <w:webHidden/>
              </w:rPr>
              <w:t>11</w:t>
            </w:r>
            <w:r w:rsidR="003360C6">
              <w:rPr>
                <w:noProof/>
                <w:webHidden/>
              </w:rPr>
              <w:fldChar w:fldCharType="end"/>
            </w:r>
          </w:hyperlink>
        </w:p>
        <w:p w14:paraId="3C7FC8FD" w14:textId="64655AFC" w:rsidR="003360C6" w:rsidRDefault="009E4F38">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1471479" w:history="1">
            <w:r w:rsidR="003360C6" w:rsidRPr="00D45129">
              <w:rPr>
                <w:rStyle w:val="Hyperlink"/>
                <w:noProof/>
              </w:rPr>
              <w:t>4</w:t>
            </w:r>
            <w:r w:rsidR="003360C6">
              <w:rPr>
                <w:rFonts w:asciiTheme="minorHAnsi" w:eastAsiaTheme="minorEastAsia" w:hAnsiTheme="minorHAnsi" w:cstheme="minorBidi"/>
                <w:b w:val="0"/>
                <w:noProof/>
                <w:sz w:val="22"/>
                <w:lang w:val="en-US" w:eastAsia="en-US"/>
              </w:rPr>
              <w:tab/>
            </w:r>
            <w:r w:rsidR="003360C6" w:rsidRPr="00D45129">
              <w:rPr>
                <w:rStyle w:val="Hyperlink"/>
                <w:noProof/>
              </w:rPr>
              <w:t>References</w:t>
            </w:r>
            <w:r w:rsidR="003360C6">
              <w:rPr>
                <w:noProof/>
                <w:webHidden/>
              </w:rPr>
              <w:tab/>
            </w:r>
            <w:r w:rsidR="003360C6">
              <w:rPr>
                <w:noProof/>
                <w:webHidden/>
              </w:rPr>
              <w:fldChar w:fldCharType="begin"/>
            </w:r>
            <w:r w:rsidR="003360C6">
              <w:rPr>
                <w:noProof/>
                <w:webHidden/>
              </w:rPr>
              <w:instrText xml:space="preserve"> PAGEREF _Toc71471479 \h </w:instrText>
            </w:r>
            <w:r w:rsidR="003360C6">
              <w:rPr>
                <w:noProof/>
                <w:webHidden/>
              </w:rPr>
            </w:r>
            <w:r w:rsidR="003360C6">
              <w:rPr>
                <w:noProof/>
                <w:webHidden/>
              </w:rPr>
              <w:fldChar w:fldCharType="separate"/>
            </w:r>
            <w:r w:rsidR="009F25A7">
              <w:rPr>
                <w:noProof/>
                <w:webHidden/>
              </w:rPr>
              <w:t>13</w:t>
            </w:r>
            <w:r w:rsidR="003360C6">
              <w:rPr>
                <w:noProof/>
                <w:webHidden/>
              </w:rPr>
              <w:fldChar w:fldCharType="end"/>
            </w:r>
          </w:hyperlink>
        </w:p>
        <w:p w14:paraId="059DF0F2" w14:textId="0D4E6F0D" w:rsidR="00D3437E" w:rsidRDefault="00D3437E">
          <w:r>
            <w:rPr>
              <w:b/>
              <w:bCs/>
              <w:noProof/>
            </w:rPr>
            <w:fldChar w:fldCharType="end"/>
          </w:r>
        </w:p>
      </w:sdtContent>
    </w:sdt>
    <w:p w14:paraId="6C69D7C0" w14:textId="77777777" w:rsidR="003C39F4" w:rsidRDefault="003C39F4" w:rsidP="004648A0"/>
    <w:p w14:paraId="0E68E444" w14:textId="77777777" w:rsidR="003C39F4" w:rsidRDefault="003C39F4" w:rsidP="00AA0E78">
      <w:pPr>
        <w:pStyle w:val="ContentsHeading"/>
      </w:pPr>
      <w:bookmarkStart w:id="2" w:name="_Toc69470476"/>
    </w:p>
    <w:p w14:paraId="55DBFE8C" w14:textId="66DB7168" w:rsidR="00D4789A" w:rsidRDefault="003C39F4" w:rsidP="00AA0E78">
      <w:pPr>
        <w:pStyle w:val="ContentsHeading"/>
        <w:rPr>
          <w:rStyle w:val="Strong"/>
        </w:rPr>
      </w:pPr>
      <w:r>
        <w:t>Table of Figures</w:t>
      </w:r>
      <w:bookmarkEnd w:id="2"/>
    </w:p>
    <w:p w14:paraId="05182C2B" w14:textId="7D835C4D" w:rsidR="003C39F4" w:rsidRDefault="003C39F4">
      <w:pPr>
        <w:pStyle w:val="TableofFigures"/>
        <w:tabs>
          <w:tab w:val="right" w:leader="dot" w:pos="10070"/>
        </w:tabs>
        <w:rPr>
          <w:noProof/>
        </w:rPr>
      </w:pPr>
      <w:r>
        <w:rPr>
          <w:rStyle w:val="Strong"/>
        </w:rPr>
        <w:fldChar w:fldCharType="begin"/>
      </w:r>
      <w:r>
        <w:rPr>
          <w:rStyle w:val="Strong"/>
        </w:rPr>
        <w:instrText xml:space="preserve"> TOC \h \z \c "Figure" </w:instrText>
      </w:r>
      <w:r>
        <w:rPr>
          <w:rStyle w:val="Strong"/>
        </w:rPr>
        <w:fldChar w:fldCharType="separate"/>
      </w:r>
      <w:hyperlink w:anchor="_Toc70354493" w:history="1">
        <w:r w:rsidRPr="006E77E6">
          <w:rPr>
            <w:rStyle w:val="Hyperlink"/>
            <w:noProof/>
          </w:rPr>
          <w:t>Figure 1:- The Block Diagram of the third generation ANNSTLF [25]</w:t>
        </w:r>
        <w:r>
          <w:rPr>
            <w:noProof/>
            <w:webHidden/>
          </w:rPr>
          <w:tab/>
        </w:r>
        <w:r>
          <w:rPr>
            <w:noProof/>
            <w:webHidden/>
          </w:rPr>
          <w:fldChar w:fldCharType="begin"/>
        </w:r>
        <w:r>
          <w:rPr>
            <w:noProof/>
            <w:webHidden/>
          </w:rPr>
          <w:instrText xml:space="preserve"> PAGEREF _Toc70354493 \h </w:instrText>
        </w:r>
        <w:r>
          <w:rPr>
            <w:noProof/>
            <w:webHidden/>
          </w:rPr>
        </w:r>
        <w:r>
          <w:rPr>
            <w:noProof/>
            <w:webHidden/>
          </w:rPr>
          <w:fldChar w:fldCharType="separate"/>
        </w:r>
        <w:r w:rsidR="009F25A7">
          <w:rPr>
            <w:noProof/>
            <w:webHidden/>
          </w:rPr>
          <w:t>8</w:t>
        </w:r>
        <w:r>
          <w:rPr>
            <w:noProof/>
            <w:webHidden/>
          </w:rPr>
          <w:fldChar w:fldCharType="end"/>
        </w:r>
      </w:hyperlink>
    </w:p>
    <w:p w14:paraId="73C12FC0" w14:textId="0B632FC9" w:rsidR="00401801" w:rsidRDefault="003C39F4" w:rsidP="00765C78">
      <w:pPr>
        <w:pStyle w:val="ContentsHeading"/>
        <w:jc w:val="left"/>
        <w:rPr>
          <w:rStyle w:val="Strong"/>
          <w:b/>
          <w:color w:val="auto"/>
          <w:sz w:val="24"/>
        </w:rPr>
      </w:pPr>
      <w:r>
        <w:rPr>
          <w:rStyle w:val="Strong"/>
        </w:rPr>
        <w:fldChar w:fldCharType="end"/>
      </w:r>
    </w:p>
    <w:p w14:paraId="6D9A481B" w14:textId="77777777" w:rsidR="00401801" w:rsidRDefault="00401801" w:rsidP="00AA0E78">
      <w:pPr>
        <w:pStyle w:val="ContentsHeading"/>
        <w:rPr>
          <w:rStyle w:val="Strong"/>
        </w:rPr>
      </w:pPr>
    </w:p>
    <w:p w14:paraId="5551D25C" w14:textId="217E64E9" w:rsidR="00103A2E" w:rsidRDefault="00103A2E" w:rsidP="00103A2E">
      <w:pPr>
        <w:pStyle w:val="ContentsHeading"/>
        <w:jc w:val="left"/>
        <w:rPr>
          <w:rStyle w:val="Strong"/>
        </w:rPr>
        <w:sectPr w:rsidR="00103A2E" w:rsidSect="00401801">
          <w:footerReference w:type="default" r:id="rId9"/>
          <w:pgSz w:w="12240" w:h="15840"/>
          <w:pgMar w:top="1080" w:right="1080" w:bottom="1080" w:left="1080" w:header="720" w:footer="720" w:gutter="0"/>
          <w:pgNumType w:fmt="lowerRoman" w:start="1"/>
          <w:cols w:space="720"/>
          <w:docGrid w:linePitch="360"/>
        </w:sectPr>
      </w:pPr>
    </w:p>
    <w:p w14:paraId="3EFFE5C5" w14:textId="77777777" w:rsidR="00401801" w:rsidRDefault="009B203E" w:rsidP="00975A54">
      <w:pPr>
        <w:pStyle w:val="Title"/>
        <w:pBdr>
          <w:top w:val="single" w:sz="8" w:space="1" w:color="C00000"/>
          <w:bottom w:val="single" w:sz="8" w:space="1" w:color="C00000"/>
        </w:pBdr>
      </w:pPr>
      <w:r>
        <w:lastRenderedPageBreak/>
        <w:t>&lt;Title&gt;</w:t>
      </w:r>
    </w:p>
    <w:p w14:paraId="2A67BBBC" w14:textId="2726E1C1" w:rsidR="004648A0" w:rsidRDefault="003C747B" w:rsidP="00765C78">
      <w:pPr>
        <w:pStyle w:val="authorship"/>
        <w:jc w:val="left"/>
      </w:pPr>
      <w:r w:rsidRPr="00C11C21">
        <w:t xml:space="preserve">Updated: </w:t>
      </w:r>
      <w:r w:rsidR="002D616C">
        <w:fldChar w:fldCharType="begin"/>
      </w:r>
      <w:r w:rsidR="002D616C">
        <w:instrText xml:space="preserve"> REF updateDate \h </w:instrText>
      </w:r>
      <w:r w:rsidR="002D616C">
        <w:fldChar w:fldCharType="separate"/>
      </w:r>
      <w:r w:rsidR="009F25A7">
        <w:rPr>
          <w:noProof/>
        </w:rPr>
        <w:t>2021-May-08</w:t>
      </w:r>
      <w:r w:rsidR="002D616C">
        <w:fldChar w:fldCharType="end"/>
      </w:r>
      <w:r w:rsidRPr="00C11C21">
        <w:t xml:space="preserve"> by </w:t>
      </w:r>
      <w:r w:rsidR="009B203E">
        <w:t>&lt;Author&gt;</w:t>
      </w:r>
      <w:bookmarkStart w:id="3" w:name="_Toc69470477"/>
    </w:p>
    <w:p w14:paraId="5E353781" w14:textId="77777777" w:rsidR="004648A0" w:rsidRPr="00CC48D2" w:rsidRDefault="004648A0" w:rsidP="004648A0">
      <w:pPr>
        <w:pStyle w:val="Heading1"/>
      </w:pPr>
      <w:bookmarkStart w:id="4" w:name="_Toc69470941"/>
      <w:bookmarkStart w:id="5" w:name="_Toc71471468"/>
      <w:bookmarkEnd w:id="3"/>
      <w:r>
        <w:t>Load Forecasting Overview</w:t>
      </w:r>
      <w:bookmarkEnd w:id="4"/>
      <w:bookmarkEnd w:id="5"/>
    </w:p>
    <w:p w14:paraId="129A2CCD" w14:textId="7C56C47A" w:rsidR="009C3E14" w:rsidRDefault="002F30FB" w:rsidP="002F30FB">
      <w:pPr>
        <w:pStyle w:val="BodyText"/>
        <w:ind w:firstLine="288"/>
      </w:pPr>
      <w:bookmarkStart w:id="6" w:name="_Toc69470478"/>
      <w:bookmarkStart w:id="7" w:name="_Toc69470511"/>
      <w:bookmarkStart w:id="8" w:name="_Toc69470543"/>
      <w:bookmarkStart w:id="9" w:name="_Toc69470575"/>
      <w:bookmarkStart w:id="10" w:name="_Toc69470613"/>
      <w:bookmarkStart w:id="11" w:name="_Toc69470645"/>
      <w:bookmarkStart w:id="12" w:name="_Toc69470683"/>
      <w:bookmarkStart w:id="13" w:name="_Toc69470715"/>
      <w:bookmarkStart w:id="14" w:name="_Toc69470753"/>
      <w:bookmarkStart w:id="15" w:name="_Toc69470785"/>
      <w:bookmarkStart w:id="16" w:name="_Toc69470817"/>
      <w:bookmarkStart w:id="17" w:name="_Toc69470856"/>
      <w:bookmarkStart w:id="18" w:name="_Toc69470479"/>
      <w:bookmarkStart w:id="19" w:name="_Toc69470512"/>
      <w:bookmarkStart w:id="20" w:name="_Toc69470544"/>
      <w:bookmarkStart w:id="21" w:name="_Toc69470576"/>
      <w:bookmarkStart w:id="22" w:name="_Toc69470614"/>
      <w:bookmarkStart w:id="23" w:name="_Toc69470646"/>
      <w:bookmarkStart w:id="24" w:name="_Toc69470684"/>
      <w:bookmarkStart w:id="25" w:name="_Toc69470716"/>
      <w:bookmarkStart w:id="26" w:name="_Toc69470754"/>
      <w:bookmarkStart w:id="27" w:name="_Toc69470786"/>
      <w:bookmarkStart w:id="28" w:name="_Toc69470818"/>
      <w:bookmarkStart w:id="29" w:name="_Toc69470857"/>
      <w:bookmarkStart w:id="30" w:name="_Toc69470480"/>
      <w:bookmarkStart w:id="31" w:name="_Toc69470513"/>
      <w:bookmarkStart w:id="32" w:name="_Toc69470545"/>
      <w:bookmarkStart w:id="33" w:name="_Toc69470577"/>
      <w:bookmarkStart w:id="34" w:name="_Toc69470615"/>
      <w:bookmarkStart w:id="35" w:name="_Toc69470647"/>
      <w:bookmarkStart w:id="36" w:name="_Toc69470685"/>
      <w:bookmarkStart w:id="37" w:name="_Toc69470717"/>
      <w:bookmarkStart w:id="38" w:name="_Toc69470755"/>
      <w:bookmarkStart w:id="39" w:name="_Toc69470787"/>
      <w:bookmarkStart w:id="40" w:name="_Toc69470819"/>
      <w:bookmarkStart w:id="41" w:name="_Toc69470858"/>
      <w:bookmarkStart w:id="42" w:name="_Toc69470481"/>
      <w:bookmarkStart w:id="43" w:name="_Toc69470514"/>
      <w:bookmarkStart w:id="44" w:name="_Toc69470546"/>
      <w:bookmarkStart w:id="45" w:name="_Toc69470578"/>
      <w:bookmarkStart w:id="46" w:name="_Toc69470616"/>
      <w:bookmarkStart w:id="47" w:name="_Toc69470648"/>
      <w:bookmarkStart w:id="48" w:name="_Toc69470686"/>
      <w:bookmarkStart w:id="49" w:name="_Toc69470718"/>
      <w:bookmarkStart w:id="50" w:name="_Toc69470756"/>
      <w:bookmarkStart w:id="51" w:name="_Toc69470788"/>
      <w:bookmarkStart w:id="52" w:name="_Toc69470820"/>
      <w:bookmarkStart w:id="53" w:name="_Toc69470859"/>
      <w:bookmarkStart w:id="54" w:name="_Toc69470482"/>
      <w:bookmarkStart w:id="55" w:name="_Toc69470515"/>
      <w:bookmarkStart w:id="56" w:name="_Toc69470547"/>
      <w:bookmarkStart w:id="57" w:name="_Toc69470579"/>
      <w:bookmarkStart w:id="58" w:name="_Toc69470617"/>
      <w:bookmarkStart w:id="59" w:name="_Toc69470649"/>
      <w:bookmarkStart w:id="60" w:name="_Toc69470687"/>
      <w:bookmarkStart w:id="61" w:name="_Toc69470719"/>
      <w:bookmarkStart w:id="62" w:name="_Toc69470757"/>
      <w:bookmarkStart w:id="63" w:name="_Toc69470789"/>
      <w:bookmarkStart w:id="64" w:name="_Toc69470821"/>
      <w:bookmarkStart w:id="65" w:name="_Toc69470860"/>
      <w:bookmarkStart w:id="66" w:name="_Toc69470483"/>
      <w:bookmarkStart w:id="67" w:name="_Toc69470516"/>
      <w:bookmarkStart w:id="68" w:name="_Toc69470548"/>
      <w:bookmarkStart w:id="69" w:name="_Toc69470580"/>
      <w:bookmarkStart w:id="70" w:name="_Toc69470618"/>
      <w:bookmarkStart w:id="71" w:name="_Toc69470650"/>
      <w:bookmarkStart w:id="72" w:name="_Toc69470688"/>
      <w:bookmarkStart w:id="73" w:name="_Toc69470720"/>
      <w:bookmarkStart w:id="74" w:name="_Toc69470758"/>
      <w:bookmarkStart w:id="75" w:name="_Toc69470790"/>
      <w:bookmarkStart w:id="76" w:name="_Toc69470822"/>
      <w:bookmarkStart w:id="77" w:name="_Toc69470861"/>
      <w:bookmarkStart w:id="78" w:name="_Toc69470484"/>
      <w:bookmarkStart w:id="79" w:name="_Toc69470517"/>
      <w:bookmarkStart w:id="80" w:name="_Toc69470549"/>
      <w:bookmarkStart w:id="81" w:name="_Toc69470581"/>
      <w:bookmarkStart w:id="82" w:name="_Toc69470619"/>
      <w:bookmarkStart w:id="83" w:name="_Toc69470651"/>
      <w:bookmarkStart w:id="84" w:name="_Toc69470689"/>
      <w:bookmarkStart w:id="85" w:name="_Toc69470721"/>
      <w:bookmarkStart w:id="86" w:name="_Toc69470759"/>
      <w:bookmarkStart w:id="87" w:name="_Toc69470791"/>
      <w:bookmarkStart w:id="88" w:name="_Toc69470823"/>
      <w:bookmarkStart w:id="89" w:name="_Toc69470862"/>
      <w:bookmarkStart w:id="90" w:name="_Toc69470485"/>
      <w:bookmarkStart w:id="91" w:name="_Toc69470518"/>
      <w:bookmarkStart w:id="92" w:name="_Toc69470550"/>
      <w:bookmarkStart w:id="93" w:name="_Toc69470582"/>
      <w:bookmarkStart w:id="94" w:name="_Toc69470620"/>
      <w:bookmarkStart w:id="95" w:name="_Toc69470652"/>
      <w:bookmarkStart w:id="96" w:name="_Toc69470690"/>
      <w:bookmarkStart w:id="97" w:name="_Toc69470722"/>
      <w:bookmarkStart w:id="98" w:name="_Toc69470760"/>
      <w:bookmarkStart w:id="99" w:name="_Toc69470792"/>
      <w:bookmarkStart w:id="100" w:name="_Toc69470824"/>
      <w:bookmarkStart w:id="101" w:name="_Toc69470863"/>
      <w:bookmarkStart w:id="102" w:name="_Toc69470486"/>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r>
        <w:t xml:space="preserve"> Load forecasting is an integral part of </w:t>
      </w:r>
      <w:r w:rsidR="00E42B0E">
        <w:t xml:space="preserve">the </w:t>
      </w:r>
      <w:r>
        <w:t xml:space="preserve">planning and operation of electric utilities; it has played a vital role in the power industry for over a century. </w:t>
      </w:r>
      <w:r w:rsidR="007838C9">
        <w:t>F</w:t>
      </w:r>
      <w:r w:rsidR="007838C9" w:rsidRPr="003A5C8F">
        <w:t>or</w:t>
      </w:r>
      <w:r w:rsidR="007838C9">
        <w:t xml:space="preserve"> example, to have a</w:t>
      </w:r>
      <w:r w:rsidR="007838C9" w:rsidRPr="003A5C8F">
        <w:t xml:space="preserve"> stable supply of electricity, </w:t>
      </w:r>
      <w:r w:rsidR="007838C9">
        <w:t xml:space="preserve">reserve power must be prepared beforehand to serve consumers in the future (e.g., in case of high demand or failure in the </w:t>
      </w:r>
      <w:r w:rsidR="007838C9" w:rsidRPr="00061F72">
        <w:t>current</w:t>
      </w:r>
      <w:r w:rsidR="007838C9">
        <w:t xml:space="preserve"> grid supply).  </w:t>
      </w:r>
      <w:r w:rsidR="00E42B0E">
        <w:t>However,</w:t>
      </w:r>
      <w:r w:rsidR="001054E8">
        <w:t xml:space="preserve"> load forecasting can also be </w:t>
      </w:r>
      <w:r w:rsidR="00E42B0E">
        <w:t>help</w:t>
      </w:r>
      <w:r w:rsidR="001054E8">
        <w:t xml:space="preserve">ful to organizations other than electric utilities, such as load aggregators, power marketers, independent system operators, regulatory commissions, </w:t>
      </w:r>
      <w:r w:rsidR="000818E8">
        <w:t xml:space="preserve">and even </w:t>
      </w:r>
      <w:r w:rsidR="001054E8">
        <w:t xml:space="preserve">industrial/commercial companies, banks, trading firms, and insurance companies </w:t>
      </w:r>
      <w:r w:rsidR="001054E8">
        <w:fldChar w:fldCharType="begin" w:fldLock="1"/>
      </w:r>
      <w:r w:rsidR="0052768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1054E8">
        <w:fldChar w:fldCharType="separate"/>
      </w:r>
      <w:r w:rsidR="00527687" w:rsidRPr="00527687">
        <w:rPr>
          <w:noProof/>
        </w:rPr>
        <w:t>[1]</w:t>
      </w:r>
      <w:r w:rsidR="001054E8">
        <w:fldChar w:fldCharType="end"/>
      </w:r>
      <w:r w:rsidR="001054E8">
        <w:fldChar w:fldCharType="begin" w:fldLock="1"/>
      </w:r>
      <w:r w:rsidR="00527687">
        <w:instrText>ADDIN CSL_CITATION {"citationItems":[{"id":"ITEM-1","itemData":{"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id":"ITEM-1","issued":{"date-parts":[["2017"]]},"page":"159-163","title":"Short Term Load Forecasting Using Artificial Neural Network","type":"article-journal"},"uris":["http://www.mendeley.com/documents/?uuid=62c3f67e-bc2d-4d5d-a8ad-91aa638d316e"]}],"mendeley":{"formattedCitation":"[2]","plainTextFormattedCitation":"[2]","previouslyFormattedCitation":"[2]"},"properties":{"noteIndex":0},"schema":"https://github.com/citation-style-language/schema/raw/master/csl-citation.json"}</w:instrText>
      </w:r>
      <w:r w:rsidR="001054E8">
        <w:fldChar w:fldCharType="separate"/>
      </w:r>
      <w:r w:rsidR="00527687" w:rsidRPr="00527687">
        <w:rPr>
          <w:noProof/>
        </w:rPr>
        <w:t>[2]</w:t>
      </w:r>
      <w:r w:rsidR="001054E8">
        <w:fldChar w:fldCharType="end"/>
      </w:r>
      <w:r w:rsidR="001054E8">
        <w:t>. These o</w:t>
      </w:r>
      <w:r w:rsidR="0011242E">
        <w:t>rganizations use</w:t>
      </w:r>
      <w:r>
        <w:t xml:space="preserve"> load forecasting </w:t>
      </w:r>
      <w:r w:rsidR="0011242E">
        <w:t xml:space="preserve">in </w:t>
      </w:r>
      <w:r>
        <w:t xml:space="preserve">power systems planning/operations, revenue projection, rate design, energy trading, </w:t>
      </w:r>
      <w:r w:rsidR="0011242E">
        <w:t>and other activities</w:t>
      </w:r>
      <w:r w:rsidR="003254E5">
        <w:t xml:space="preserve"> </w:t>
      </w:r>
      <w:r w:rsidR="009F6725">
        <w:fldChar w:fldCharType="begin" w:fldLock="1"/>
      </w:r>
      <w:r w:rsidR="00527687">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3]–[5]","plainTextFormattedCitation":"[3]–[5]","previouslyFormattedCitation":"[3]–[5]"},"properties":{"noteIndex":0},"schema":"https://github.com/citation-style-language/schema/raw/master/csl-citation.json"}</w:instrText>
      </w:r>
      <w:r w:rsidR="009F6725">
        <w:fldChar w:fldCharType="separate"/>
      </w:r>
      <w:r w:rsidR="00527687" w:rsidRPr="00527687">
        <w:rPr>
          <w:noProof/>
        </w:rPr>
        <w:t>[3]–[5]</w:t>
      </w:r>
      <w:r w:rsidR="009F6725">
        <w:fldChar w:fldCharType="end"/>
      </w:r>
      <w:r w:rsidR="009F6725">
        <w:t>.</w:t>
      </w:r>
      <w:r>
        <w:t xml:space="preserve"> </w:t>
      </w:r>
    </w:p>
    <w:p w14:paraId="44825881" w14:textId="4447BDCB" w:rsidR="002F30FB" w:rsidRDefault="00211911" w:rsidP="00C0493C">
      <w:pPr>
        <w:pStyle w:val="BodyText"/>
        <w:ind w:firstLine="288"/>
      </w:pPr>
      <w:r>
        <w:t xml:space="preserve">Electric load forecasting is well </w:t>
      </w:r>
      <w:r w:rsidR="003254E5">
        <w:t>studied</w:t>
      </w:r>
      <w:r>
        <w:t xml:space="preserve"> </w:t>
      </w:r>
      <w:r w:rsidR="00765C78">
        <w:fldChar w:fldCharType="begin" w:fldLock="1"/>
      </w:r>
      <w:r w:rsidR="0052768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06ce35f9-731b-48c3-8a22-f373ce39725d"]},{"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6]–[8]","plainTextFormattedCitation":"[1], [6]–[8]","previouslyFormattedCitation":"[1], [6]–[8]"},"properties":{"noteIndex":0},"schema":"https://github.com/citation-style-language/schema/raw/master/csl-citation.json"}</w:instrText>
      </w:r>
      <w:r w:rsidR="00765C78">
        <w:fldChar w:fldCharType="separate"/>
      </w:r>
      <w:r w:rsidR="00527687" w:rsidRPr="00527687">
        <w:rPr>
          <w:noProof/>
        </w:rPr>
        <w:t>[1], [6]–[8]</w:t>
      </w:r>
      <w:r w:rsidR="00765C78">
        <w:fldChar w:fldCharType="end"/>
      </w:r>
      <w:r w:rsidR="00E42B0E">
        <w:t>,</w:t>
      </w:r>
      <w:r>
        <w:t xml:space="preserve"> and m</w:t>
      </w:r>
      <w:r w:rsidR="001054E8">
        <w:t xml:space="preserve">ost current research </w:t>
      </w:r>
      <w:r w:rsidR="00C6637B">
        <w:t>focuses</w:t>
      </w:r>
      <w:r w:rsidR="001054E8">
        <w:t xml:space="preserve"> on developing more accurate forecasts.  </w:t>
      </w:r>
      <w:r w:rsidR="00707CE2">
        <w:t>Load forecasting</w:t>
      </w:r>
      <w:r>
        <w:t xml:space="preserve"> is particularly </w:t>
      </w:r>
      <w:r w:rsidR="00057DB8">
        <w:t>relevant</w:t>
      </w:r>
      <w:r>
        <w:t xml:space="preserve"> in today</w:t>
      </w:r>
      <w:r w:rsidR="006143C7">
        <w:t>’</w:t>
      </w:r>
      <w:r>
        <w:t>s context</w:t>
      </w:r>
      <w:r w:rsidR="002F30FB">
        <w:t>, with the advent of new smart grid technologies.</w:t>
      </w:r>
      <w:r w:rsidR="009C3E14">
        <w:t xml:space="preserve"> </w:t>
      </w:r>
      <w:r w:rsidR="002F30FB">
        <w:t>The demand pattern</w:t>
      </w:r>
      <w:r>
        <w:t xml:space="preserve">s used to drive these technologies </w:t>
      </w:r>
      <w:r w:rsidR="00F547E6">
        <w:t xml:space="preserve">are </w:t>
      </w:r>
      <w:r w:rsidR="002F30FB">
        <w:t xml:space="preserve">complex due to </w:t>
      </w:r>
      <w:r w:rsidR="00F547E6">
        <w:t xml:space="preserve">the </w:t>
      </w:r>
      <w:r w:rsidR="002F30FB">
        <w:t>deregulation of energy markets</w:t>
      </w:r>
      <w:r w:rsidR="00C6637B">
        <w:t xml:space="preserve"> </w:t>
      </w:r>
      <w:r w:rsidR="00210196">
        <w:t>and</w:t>
      </w:r>
      <w:r w:rsidR="00061F72">
        <w:t xml:space="preserve"> also</w:t>
      </w:r>
      <w:r w:rsidR="00210196">
        <w:t xml:space="preserve"> the </w:t>
      </w:r>
      <w:r w:rsidR="00B426D0">
        <w:t>number of different random variables, often governed by human behavio</w:t>
      </w:r>
      <w:r w:rsidR="00C6637B">
        <w:t>u</w:t>
      </w:r>
      <w:r w:rsidR="00B426D0">
        <w:t xml:space="preserve">r, </w:t>
      </w:r>
      <w:r w:rsidR="00210196">
        <w:t xml:space="preserve">which </w:t>
      </w:r>
      <w:r w:rsidR="00B426D0">
        <w:t>need</w:t>
      </w:r>
      <w:r w:rsidR="00C6637B">
        <w:t>s</w:t>
      </w:r>
      <w:r w:rsidR="00B426D0">
        <w:t xml:space="preserve"> to be</w:t>
      </w:r>
      <w:r w:rsidR="00C6637B">
        <w:t xml:space="preserve"> considered</w:t>
      </w:r>
      <w:r w:rsidR="00B426D0">
        <w:t xml:space="preserve"> to predict</w:t>
      </w:r>
      <w:r w:rsidR="00F547E6">
        <w:t xml:space="preserve"> </w:t>
      </w:r>
      <w:r w:rsidR="002067E2">
        <w:t xml:space="preserve">future </w:t>
      </w:r>
      <w:r w:rsidR="00F547E6">
        <w:t>electricity demand</w:t>
      </w:r>
      <w:r>
        <w:t>. F</w:t>
      </w:r>
      <w:r w:rsidR="002F30FB">
        <w:t xml:space="preserve">inding an appropriate forecasting model for a specific electricity network is not a trivial task </w:t>
      </w:r>
      <w:r w:rsidR="009C3E14">
        <w:fldChar w:fldCharType="begin" w:fldLock="1"/>
      </w:r>
      <w:r w:rsidR="00527687">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mendeley":{"formattedCitation":"[4]","plainTextFormattedCitation":"[4]","previouslyFormattedCitation":"[4]"},"properties":{"noteIndex":0},"schema":"https://github.com/citation-style-language/schema/raw/master/csl-citation.json"}</w:instrText>
      </w:r>
      <w:r w:rsidR="009C3E14">
        <w:fldChar w:fldCharType="separate"/>
      </w:r>
      <w:r w:rsidR="00527687" w:rsidRPr="00527687">
        <w:rPr>
          <w:noProof/>
        </w:rPr>
        <w:t>[4]</w:t>
      </w:r>
      <w:r w:rsidR="009C3E14">
        <w:fldChar w:fldCharType="end"/>
      </w:r>
      <w:r w:rsidR="009C3E14">
        <w:fldChar w:fldCharType="begin" w:fldLock="1"/>
      </w:r>
      <w:r w:rsidR="00527687">
        <w:instrText>ADDIN CSL_CITATION {"citationItems":[{"id":"ITEM-1","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1","issued":{"date-parts":[["2017"]]},"title":"Electrical load forecasting models: A critical systematic review","type":"article"},"uris":["http://www.mendeley.com/documents/?uuid=615d987e-400a-4457-a9c1-e419ac8b1f00"]}],"mendeley":{"formattedCitation":"[5]","plainTextFormattedCitation":"[5]","previouslyFormattedCitation":"[5]"},"properties":{"noteIndex":0},"schema":"https://github.com/citation-style-language/schema/raw/master/csl-citation.json"}</w:instrText>
      </w:r>
      <w:r w:rsidR="009C3E14">
        <w:fldChar w:fldCharType="separate"/>
      </w:r>
      <w:r w:rsidR="00527687" w:rsidRPr="00527687">
        <w:rPr>
          <w:noProof/>
        </w:rPr>
        <w:t>[5]</w:t>
      </w:r>
      <w:r w:rsidR="009C3E14">
        <w:fldChar w:fldCharType="end"/>
      </w:r>
      <w:r w:rsidR="00210196">
        <w:fldChar w:fldCharType="begin" w:fldLock="1"/>
      </w:r>
      <w:r w:rsidR="00210196">
        <w:instrText>ADDIN CSL_CITATION {"citationItems":[{"id":"ITEM-1","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1","issued":{"date-parts":[["2020"]]},"title":"Electricity load forecasting: a systematic review","type":"article-journal"},"uris":["http://www.mendeley.com/documents/?uuid=a4a08c2c-096c-4f5a-86be-386f6845def8"]}],"mendeley":{"formattedCitation":"[9]","plainTextFormattedCitation":"[9]","previouslyFormattedCitation":"[9]"},"properties":{"noteIndex":0},"schema":"https://github.com/citation-style-language/schema/raw/master/csl-citation.json"}</w:instrText>
      </w:r>
      <w:r w:rsidR="00210196">
        <w:fldChar w:fldCharType="separate"/>
      </w:r>
      <w:r w:rsidR="00210196" w:rsidRPr="00527687">
        <w:rPr>
          <w:noProof/>
        </w:rPr>
        <w:t>[9]</w:t>
      </w:r>
      <w:r w:rsidR="00210196">
        <w:fldChar w:fldCharType="end"/>
      </w:r>
      <w:r w:rsidR="009C3E14">
        <w:t xml:space="preserve">. </w:t>
      </w:r>
      <w:r w:rsidR="009A249D">
        <w:t>Different factors can affect load forecast</w:t>
      </w:r>
      <w:r w:rsidR="00B426D0">
        <w:t>s,</w:t>
      </w:r>
      <w:r w:rsidR="009A249D">
        <w:t xml:space="preserve"> such as the location of the area, the type of customers in the region, weather factors (</w:t>
      </w:r>
      <w:r w:rsidR="00E53D9F">
        <w:t>e.g</w:t>
      </w:r>
      <w:r w:rsidR="00707CE2">
        <w:t xml:space="preserve">., </w:t>
      </w:r>
      <w:r w:rsidR="009A249D">
        <w:t>temperature), the time of the day, day of the week, and other unpredictable factors (</w:t>
      </w:r>
      <w:r w:rsidR="00707CE2">
        <w:t xml:space="preserve">i.e., </w:t>
      </w:r>
      <w:r w:rsidR="009A249D">
        <w:t>coronavirus outbreak).</w:t>
      </w:r>
      <w:r w:rsidR="00E53D9F">
        <w:t xml:space="preserve">  Also, e</w:t>
      </w:r>
      <w:r w:rsidR="002F30FB">
        <w:t xml:space="preserve">lectricity demand </w:t>
      </w:r>
      <w:r w:rsidR="00707CE2">
        <w:t xml:space="preserve">can be </w:t>
      </w:r>
      <w:r w:rsidR="002F30FB">
        <w:t xml:space="preserve">assessed by </w:t>
      </w:r>
      <w:r w:rsidR="00092995">
        <w:t>tracking it</w:t>
      </w:r>
      <w:r w:rsidR="002F30FB">
        <w:t xml:space="preserve"> periodically</w:t>
      </w:r>
      <w:r w:rsidR="00092995">
        <w:t xml:space="preserve"> </w:t>
      </w:r>
      <w:r w:rsidR="000279C1">
        <w:t xml:space="preserve">- </w:t>
      </w:r>
      <w:r w:rsidR="000279C1">
        <w:lastRenderedPageBreak/>
        <w:t>hourly</w:t>
      </w:r>
      <w:r w:rsidR="002F30FB">
        <w:t xml:space="preserve">, daily, weekly, monthly, </w:t>
      </w:r>
      <w:r w:rsidR="00092995">
        <w:t>or</w:t>
      </w:r>
      <w:r w:rsidR="002F30FB">
        <w:t xml:space="preserve"> yearly</w:t>
      </w:r>
      <w:r w:rsidR="00E53D9F">
        <w:t xml:space="preserve"> and forecasting </w:t>
      </w:r>
      <w:r w:rsidR="002F30FB">
        <w:t xml:space="preserve">processes can be </w:t>
      </w:r>
      <w:r w:rsidR="00A60F2B">
        <w:t>applied to various horizons</w:t>
      </w:r>
      <w:r w:rsidR="002F30FB">
        <w:t>: very short-term load forecasting (VSTLF</w:t>
      </w:r>
      <w:r w:rsidR="000808D2">
        <w:t>, &lt;1</w:t>
      </w:r>
      <w:r w:rsidR="00A60F2B">
        <w:t>-</w:t>
      </w:r>
      <w:r w:rsidR="000808D2">
        <w:t>day</w:t>
      </w:r>
      <w:r w:rsidR="002F30FB">
        <w:t>), short</w:t>
      </w:r>
      <w:r w:rsidR="0004030A">
        <w:t>-</w:t>
      </w:r>
      <w:r w:rsidR="002F30FB">
        <w:t>term load forecasting (STLF</w:t>
      </w:r>
      <w:r w:rsidR="000808D2">
        <w:t xml:space="preserve">, </w:t>
      </w:r>
      <w:r w:rsidR="00A60F2B">
        <w:t>&lt;</w:t>
      </w:r>
      <w:r w:rsidR="000808D2">
        <w:t>2-weeks</w:t>
      </w:r>
      <w:r w:rsidR="002F30FB">
        <w:t>), medium-term load forecasting (MTLF</w:t>
      </w:r>
      <w:r w:rsidR="00A60F2B">
        <w:t xml:space="preserve"> &lt;3-years</w:t>
      </w:r>
      <w:r w:rsidR="002F30FB">
        <w:t>), and long-term load forecasting (LTLF</w:t>
      </w:r>
      <w:r w:rsidR="000808D2">
        <w:t xml:space="preserve"> &gt;3years</w:t>
      </w:r>
      <w:r w:rsidR="002F30FB">
        <w:t xml:space="preserve">) </w:t>
      </w:r>
      <w:r w:rsidR="002F30FB">
        <w:fldChar w:fldCharType="begin" w:fldLock="1"/>
      </w:r>
      <w:r w:rsidR="00527687">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nstitute of Electrical and Electronics Engineers Inc.","title":"Multi-scale convolutional neural network with time-cognition for multi-step short-Term load forecasting","type":"article-journal","volume":"7"},"uris":["http://www.mendeley.com/documents/?uuid=b118e4ef-f76a-3b31-86ac-5f344b93078b"]}],"mendeley":{"formattedCitation":"[10]","plainTextFormattedCitation":"[10]","previouslyFormattedCitation":"[10]"},"properties":{"noteIndex":0},"schema":"https://github.com/citation-style-language/schema/raw/master/csl-citation.json"}</w:instrText>
      </w:r>
      <w:r w:rsidR="002F30FB">
        <w:fldChar w:fldCharType="separate"/>
      </w:r>
      <w:r w:rsidR="00527687" w:rsidRPr="00527687">
        <w:rPr>
          <w:noProof/>
        </w:rPr>
        <w:t>[10]</w:t>
      </w:r>
      <w:r w:rsidR="002F30FB">
        <w:fldChar w:fldCharType="end"/>
      </w:r>
      <w:r w:rsidR="002F30FB">
        <w:t xml:space="preserve">. </w:t>
      </w:r>
      <w:r w:rsidR="00E53D9F">
        <w:t xml:space="preserve"> </w:t>
      </w:r>
      <w:r w:rsidR="002F30FB">
        <w:t>Short</w:t>
      </w:r>
      <w:r w:rsidR="00A60F2B">
        <w:t>er</w:t>
      </w:r>
      <w:r w:rsidR="0004030A">
        <w:t>-</w:t>
      </w:r>
      <w:r w:rsidR="002F30FB">
        <w:t xml:space="preserve">term forecasting has been the </w:t>
      </w:r>
      <w:r w:rsidR="00A60F2B">
        <w:t>focus</w:t>
      </w:r>
      <w:r w:rsidR="002F30FB">
        <w:t xml:space="preserve"> in most </w:t>
      </w:r>
      <w:r w:rsidR="00E53D9F">
        <w:t xml:space="preserve">current </w:t>
      </w:r>
      <w:r w:rsidR="003254E5">
        <w:t>research</w:t>
      </w:r>
      <w:r w:rsidR="00A60F2B">
        <w:t>, concentrating</w:t>
      </w:r>
      <w:r w:rsidR="002F30FB">
        <w:t xml:space="preserve"> on horizons of less than </w:t>
      </w:r>
      <w:r w:rsidR="00707CE2">
        <w:t>two</w:t>
      </w:r>
      <w:r w:rsidR="002F30FB">
        <w:t xml:space="preserve"> weeks </w:t>
      </w:r>
      <w:r w:rsidR="002271BE">
        <w:fldChar w:fldCharType="begin" w:fldLock="1"/>
      </w:r>
      <w:r w:rsidR="002271BE">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2271BE">
        <w:fldChar w:fldCharType="separate"/>
      </w:r>
      <w:r w:rsidR="002271BE" w:rsidRPr="00527687">
        <w:rPr>
          <w:noProof/>
        </w:rPr>
        <w:t>[1]</w:t>
      </w:r>
      <w:r w:rsidR="002271BE">
        <w:fldChar w:fldCharType="end"/>
      </w:r>
      <w:r w:rsidR="002271BE" w:rsidRPr="002271BE">
        <w:t xml:space="preserve"> </w:t>
      </w:r>
      <w:r w:rsidR="002271BE">
        <w:fldChar w:fldCharType="begin" w:fldLock="1"/>
      </w:r>
      <w:r w:rsidR="002271BE">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nstitute of Electrical and Electronics Engineers Inc.","title":"Multi-scale convolutional neural network with time-cognition for multi-step short-Term load forecasting","type":"article-journal","volume":"7"},"uris":["http://www.mendeley.com/documents/?uuid=b118e4ef-f76a-3b31-86ac-5f344b93078b"]}],"mendeley":{"formattedCitation":"[10]","plainTextFormattedCitation":"[10]","previouslyFormattedCitation":"[10]"},"properties":{"noteIndex":0},"schema":"https://github.com/citation-style-language/schema/raw/master/csl-citation.json"}</w:instrText>
      </w:r>
      <w:r w:rsidR="002271BE">
        <w:fldChar w:fldCharType="separate"/>
      </w:r>
      <w:r w:rsidR="002271BE" w:rsidRPr="00527687">
        <w:rPr>
          <w:noProof/>
        </w:rPr>
        <w:t>[10]</w:t>
      </w:r>
      <w:r w:rsidR="002271BE">
        <w:fldChar w:fldCharType="end"/>
      </w:r>
      <w:r w:rsidR="002F30FB">
        <w:fldChar w:fldCharType="begin" w:fldLock="1"/>
      </w:r>
      <w:r w:rsidR="00527687">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mendeley":{"formattedCitation":"[11]","plainTextFormattedCitation":"[11]","previouslyFormattedCitation":"[11]"},"properties":{"noteIndex":0},"schema":"https://github.com/citation-style-language/schema/raw/master/csl-citation.json"}</w:instrText>
      </w:r>
      <w:r w:rsidR="002F30FB">
        <w:fldChar w:fldCharType="separate"/>
      </w:r>
      <w:r w:rsidR="00527687" w:rsidRPr="00527687">
        <w:rPr>
          <w:noProof/>
        </w:rPr>
        <w:t>[11]</w:t>
      </w:r>
      <w:r w:rsidR="002F30FB">
        <w:fldChar w:fldCharType="end"/>
      </w:r>
      <w:r w:rsidR="002271BE">
        <w:t>.</w:t>
      </w:r>
      <w:r w:rsidR="002271BE" w:rsidDel="002271BE">
        <w:t xml:space="preserve"> </w:t>
      </w:r>
    </w:p>
    <w:p w14:paraId="5DA28953" w14:textId="1CB77E74" w:rsidR="00CE1DD1" w:rsidRDefault="00152ED0" w:rsidP="00CE1DD1">
      <w:pPr>
        <w:pStyle w:val="BodyText"/>
        <w:ind w:firstLine="288"/>
        <w:rPr>
          <w:lang w:val="en-US"/>
        </w:rPr>
      </w:pPr>
      <w:r>
        <w:t xml:space="preserve">Both </w:t>
      </w:r>
      <w:r w:rsidR="00427763">
        <w:t xml:space="preserve">statistical </w:t>
      </w:r>
      <w:r>
        <w:t xml:space="preserve">techniques </w:t>
      </w:r>
      <w:r w:rsidR="00427763">
        <w:t xml:space="preserve">and </w:t>
      </w:r>
      <w:r>
        <w:t>artificial intelligence</w:t>
      </w:r>
      <w:r w:rsidR="008C0A9B">
        <w:t xml:space="preserve"> (AI)</w:t>
      </w:r>
      <w:r>
        <w:t xml:space="preserve"> have been applied to provide load forecasts</w:t>
      </w:r>
      <w:r w:rsidR="00707CE2">
        <w:t>,</w:t>
      </w:r>
      <w:r>
        <w:t xml:space="preserve"> and with the advent of </w:t>
      </w:r>
      <w:r w:rsidR="00C6637B">
        <w:t>the</w:t>
      </w:r>
      <w:r w:rsidR="00E4065F">
        <w:t xml:space="preserve"> wide-spread</w:t>
      </w:r>
      <w:r w:rsidR="002271BE">
        <w:t xml:space="preserve"> </w:t>
      </w:r>
      <w:r>
        <w:t xml:space="preserve">application of data science, the </w:t>
      </w:r>
      <w:r w:rsidR="007C1F0C">
        <w:t>boundary between the</w:t>
      </w:r>
      <w:r>
        <w:t>se</w:t>
      </w:r>
      <w:r w:rsidR="007C1F0C">
        <w:t xml:space="preserve"> two </w:t>
      </w:r>
      <w:r>
        <w:t xml:space="preserve">approaches </w:t>
      </w:r>
      <w:r w:rsidR="007C1F0C">
        <w:t xml:space="preserve">is becoming more equivocal </w:t>
      </w:r>
      <w:r w:rsidR="007C1F0C">
        <w:fldChar w:fldCharType="begin" w:fldLock="1"/>
      </w:r>
      <w:r w:rsidR="0052768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7C1F0C">
        <w:fldChar w:fldCharType="separate"/>
      </w:r>
      <w:r w:rsidR="00527687" w:rsidRPr="00527687">
        <w:rPr>
          <w:noProof/>
        </w:rPr>
        <w:t>[1]</w:t>
      </w:r>
      <w:r w:rsidR="007C1F0C">
        <w:fldChar w:fldCharType="end"/>
      </w:r>
      <w:r w:rsidR="007C1F0C">
        <w:t>.</w:t>
      </w:r>
      <w:r w:rsidR="008C0A9B">
        <w:t xml:space="preserve"> </w:t>
      </w:r>
      <w:r w:rsidR="002C4098">
        <w:rPr>
          <w:lang w:val="en-US"/>
        </w:rPr>
        <w:t xml:space="preserve">Examples of statistical techniques </w:t>
      </w:r>
      <w:r w:rsidR="008C0A9B">
        <w:rPr>
          <w:lang w:val="en-US"/>
        </w:rPr>
        <w:t xml:space="preserve">applied to electrical load </w:t>
      </w:r>
      <w:r w:rsidR="009E24ED">
        <w:rPr>
          <w:lang w:val="en-US"/>
        </w:rPr>
        <w:t>forecasting</w:t>
      </w:r>
      <w:r w:rsidR="008C0A9B">
        <w:rPr>
          <w:lang w:val="en-US"/>
        </w:rPr>
        <w:t xml:space="preserve"> include m</w:t>
      </w:r>
      <w:r w:rsidR="009A4A94">
        <w:rPr>
          <w:lang w:val="en-US"/>
        </w:rPr>
        <w:t xml:space="preserve">ultiple </w:t>
      </w:r>
      <w:r w:rsidR="008C0A9B">
        <w:rPr>
          <w:lang w:val="en-US"/>
        </w:rPr>
        <w:t>linear regression analysis</w:t>
      </w:r>
      <w:r w:rsidR="00233E2B">
        <w:rPr>
          <w:lang w:val="en-US"/>
        </w:rPr>
        <w:t xml:space="preserve"> </w:t>
      </w:r>
      <w:r w:rsidR="00233E2B">
        <w:rPr>
          <w:lang w:val="en-US"/>
        </w:rPr>
        <w:fldChar w:fldCharType="begin" w:fldLock="1"/>
      </w:r>
      <w:r w:rsidR="00527687">
        <w:rPr>
          <w:lang w:val="en-US"/>
        </w:rPr>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mendeley":{"formattedCitation":"[12]","plainTextFormattedCitation":"[12]","previouslyFormattedCitation":"[12]"},"properties":{"noteIndex":0},"schema":"https://github.com/citation-style-language/schema/raw/master/csl-citation.json"}</w:instrText>
      </w:r>
      <w:r w:rsidR="00233E2B">
        <w:rPr>
          <w:lang w:val="en-US"/>
        </w:rPr>
        <w:fldChar w:fldCharType="separate"/>
      </w:r>
      <w:r w:rsidR="00527687" w:rsidRPr="00527687">
        <w:rPr>
          <w:noProof/>
          <w:lang w:val="en-US"/>
        </w:rPr>
        <w:t>[12]</w:t>
      </w:r>
      <w:r w:rsidR="00233E2B">
        <w:rPr>
          <w:lang w:val="en-US"/>
        </w:rPr>
        <w:fldChar w:fldCharType="end"/>
      </w:r>
      <w:r w:rsidR="00233E2B">
        <w:rPr>
          <w:lang w:val="en-US"/>
        </w:rPr>
        <w:fldChar w:fldCharType="begin" w:fldLock="1"/>
      </w:r>
      <w:r w:rsidR="00527687">
        <w:rPr>
          <w:lang w:val="en-US"/>
        </w:rPr>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13]","plainTextFormattedCitation":"[13]","previouslyFormattedCitation":"[13]"},"properties":{"noteIndex":0},"schema":"https://github.com/citation-style-language/schema/raw/master/csl-citation.json"}</w:instrText>
      </w:r>
      <w:r w:rsidR="00233E2B">
        <w:rPr>
          <w:lang w:val="en-US"/>
        </w:rPr>
        <w:fldChar w:fldCharType="separate"/>
      </w:r>
      <w:r w:rsidR="00527687" w:rsidRPr="00527687">
        <w:rPr>
          <w:noProof/>
          <w:lang w:val="en-US"/>
        </w:rPr>
        <w:t>[13]</w:t>
      </w:r>
      <w:r w:rsidR="00233E2B">
        <w:rPr>
          <w:lang w:val="en-US"/>
        </w:rPr>
        <w:fldChar w:fldCharType="end"/>
      </w:r>
      <w:r w:rsidR="009A4A94">
        <w:rPr>
          <w:lang w:val="en-US"/>
        </w:rPr>
        <w:t xml:space="preserve">, </w:t>
      </w:r>
      <w:r w:rsidR="008C0A9B">
        <w:rPr>
          <w:lang w:val="en-US"/>
        </w:rPr>
        <w:t>e</w:t>
      </w:r>
      <w:r w:rsidR="009A4A94">
        <w:rPr>
          <w:lang w:val="en-US"/>
        </w:rPr>
        <w:t xml:space="preserve">xponential </w:t>
      </w:r>
      <w:r w:rsidR="008C0A9B">
        <w:rPr>
          <w:lang w:val="en-US"/>
        </w:rPr>
        <w:t>s</w:t>
      </w:r>
      <w:r w:rsidR="009A4A94">
        <w:rPr>
          <w:lang w:val="en-US"/>
        </w:rPr>
        <w:t>moothing</w:t>
      </w:r>
      <w:r w:rsidR="00847AFB">
        <w:rPr>
          <w:lang w:val="en-US"/>
        </w:rPr>
        <w:t xml:space="preserve"> </w:t>
      </w:r>
      <w:r w:rsidR="00847AFB">
        <w:rPr>
          <w:lang w:val="en-US"/>
        </w:rPr>
        <w:fldChar w:fldCharType="begin" w:fldLock="1"/>
      </w:r>
      <w:r w:rsidR="00527687">
        <w:rPr>
          <w:lang w:val="en-US"/>
        </w:rPr>
        <w:instrText>ADDIN CSL_CITATION {"citationItems":[{"id":"ITEM-1","itemData":{"DOI":"10.1109/APPEEC.2012.6307555","ISBN":"9781457705472","ISSN":"21574839","abstract":"Exponential smoothing model is one of the main load forecasting models of power systems, the accuracy of the model depends on smoothing coefficient. In this paper, a study on how to seek the best smoothing coefficient is given. The results show that using the principle of weighting more on near data and weighting less on far data to seek the optimal smoothing coefficient can get a better result. Based on the result, a method of how to weight more on near data and weight less on far data is proposed. A practical example of load forecasting with the method is also shown here. © 2012 IEEE.","author":[{"dropping-particle":"","family":"Ji","given":"Peirong","non-dropping-particle":"","parse-names":false,"suffix":""},{"dropping-particle":"","family":"Xiong","given":"Di","non-dropping-particle":"","parse-names":false,"suffix":""},{"dropping-particle":"","family":"Wang","given":"Peng","non-dropping-particle":"","parse-names":false,"suffix":""},{"dropping-particle":"","family":"Chen","given":"Juan","non-dropping-particle":"","parse-names":false,"suffix":""}],"container-title":"Asia-Pacific Power and Energy Engineering Conference, APPEEC","id":"ITEM-1","issued":{"date-parts":[["2012"]]},"title":"A study on exponential smoothing model for load forecasting","type":"paper-conference"},"uris":["http://www.mendeley.com/documents/?uuid=be77df21-3615-4771-90f2-0d2ca40e1ba4"]},{"id":"ITEM-2","itemData":{"DOI":"10.1016/j.ejor.2018.12.013","ISSN":"03772217","abstract":"This article draws from research on ensembles in computational intelligence to propose structural combinations of forecasts, which are point forecast combinations that are based on information from the parameters of the individual models that generated the forecasts. Two types of structural combination are proposed which use seasonal exponential smoothing as base models, and are applied to forecast short-term electricity demand. Although forecasting performance may depend on how ensembles are generated, results show that the proposed combinations can outperform competitive benchmarks. The methods can be used to forecast other seasonal data and be extended to different types of forecasting models.","author":[{"dropping-particle":"","family":"Rendon-Sanchez","given":"Juan F.","non-dropping-particle":"","parse-names":false,"suffix":""},{"dropping-particle":"","family":"Menezes","given":"Lilian M.","non-dropping-particle":"de","parse-names":false,"suffix":""}],"container-title":"European Journal of Operational Research","id":"ITEM-2","issued":{"date-parts":[["2019"]]},"title":"Structural combination of seasonal exponential smoothing forecasts applied to load forecasting","type":"article-journal"},"uris":["http://www.mendeley.com/documents/?uuid=53245019-974b-4e58-9957-513582620681"]}],"mendeley":{"formattedCitation":"[14], [15]","plainTextFormattedCitation":"[14], [15]","previouslyFormattedCitation":"[14], [15]"},"properties":{"noteIndex":0},"schema":"https://github.com/citation-style-language/schema/raw/master/csl-citation.json"}</w:instrText>
      </w:r>
      <w:r w:rsidR="00847AFB">
        <w:rPr>
          <w:lang w:val="en-US"/>
        </w:rPr>
        <w:fldChar w:fldCharType="separate"/>
      </w:r>
      <w:r w:rsidR="00527687" w:rsidRPr="00527687">
        <w:rPr>
          <w:noProof/>
          <w:lang w:val="en-US"/>
        </w:rPr>
        <w:t>[14], [15]</w:t>
      </w:r>
      <w:r w:rsidR="00847AFB">
        <w:rPr>
          <w:lang w:val="en-US"/>
        </w:rPr>
        <w:fldChar w:fldCharType="end"/>
      </w:r>
      <w:r w:rsidR="009A4A94">
        <w:rPr>
          <w:lang w:val="en-US"/>
        </w:rPr>
        <w:t>,</w:t>
      </w:r>
      <w:r w:rsidR="008C0A9B">
        <w:rPr>
          <w:lang w:val="en-US"/>
        </w:rPr>
        <w:t xml:space="preserve"> and</w:t>
      </w:r>
      <w:r w:rsidR="009A4A94">
        <w:rPr>
          <w:lang w:val="en-US"/>
        </w:rPr>
        <w:t xml:space="preserve"> </w:t>
      </w:r>
      <w:r w:rsidR="008C0A9B">
        <w:rPr>
          <w:lang w:val="en-US"/>
        </w:rPr>
        <w:t>auto</w:t>
      </w:r>
      <w:r w:rsidR="0004030A">
        <w:rPr>
          <w:lang w:val="en-US"/>
        </w:rPr>
        <w:t>-</w:t>
      </w:r>
      <w:r w:rsidR="008C0A9B">
        <w:rPr>
          <w:lang w:val="en-US"/>
        </w:rPr>
        <w:t xml:space="preserve">regressive integrated moving average </w:t>
      </w:r>
      <w:r w:rsidR="009A4A94">
        <w:rPr>
          <w:lang w:val="en-US"/>
        </w:rPr>
        <w:t>(ARIMA)</w:t>
      </w:r>
      <w:r w:rsidR="008C0A9B">
        <w:rPr>
          <w:lang w:val="en-US"/>
        </w:rPr>
        <w:t xml:space="preserve"> mode</w:t>
      </w:r>
      <w:r w:rsidR="00C6637B">
        <w:rPr>
          <w:lang w:val="en-US"/>
        </w:rPr>
        <w:t>l</w:t>
      </w:r>
      <w:r w:rsidR="008C0A9B">
        <w:rPr>
          <w:lang w:val="en-US"/>
        </w:rPr>
        <w:t xml:space="preserve">ling </w:t>
      </w:r>
      <w:r w:rsidR="00F547E6">
        <w:rPr>
          <w:lang w:val="en-US"/>
        </w:rPr>
        <w:fldChar w:fldCharType="begin" w:fldLock="1"/>
      </w:r>
      <w:r w:rsidR="00527687">
        <w:rPr>
          <w:lang w:val="en-US"/>
        </w:rPr>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16], [17]","plainTextFormattedCitation":"[16], [17]","previouslyFormattedCitation":"[16], [17]"},"properties":{"noteIndex":0},"schema":"https://github.com/citation-style-language/schema/raw/master/csl-citation.json"}</w:instrText>
      </w:r>
      <w:r w:rsidR="00F547E6">
        <w:rPr>
          <w:lang w:val="en-US"/>
        </w:rPr>
        <w:fldChar w:fldCharType="separate"/>
      </w:r>
      <w:r w:rsidR="00527687" w:rsidRPr="00527687">
        <w:rPr>
          <w:noProof/>
          <w:lang w:val="en-US"/>
        </w:rPr>
        <w:t>[16], [17]</w:t>
      </w:r>
      <w:r w:rsidR="00F547E6">
        <w:rPr>
          <w:lang w:val="en-US"/>
        </w:rPr>
        <w:fldChar w:fldCharType="end"/>
      </w:r>
      <w:r w:rsidR="009A4A94">
        <w:rPr>
          <w:lang w:val="en-US"/>
        </w:rPr>
        <w:t>.</w:t>
      </w:r>
      <w:r w:rsidR="008C0A9B">
        <w:rPr>
          <w:lang w:val="en-US"/>
        </w:rPr>
        <w:t xml:space="preserve">  AI algorithms</w:t>
      </w:r>
      <w:r w:rsidR="006E1298">
        <w:rPr>
          <w:lang w:val="en-US"/>
        </w:rPr>
        <w:t xml:space="preserve"> are </w:t>
      </w:r>
      <w:r w:rsidR="00707CE2">
        <w:rPr>
          <w:lang w:val="en-US"/>
        </w:rPr>
        <w:t>more intelligent</w:t>
      </w:r>
      <w:r w:rsidR="006E1298">
        <w:rPr>
          <w:lang w:val="en-US"/>
        </w:rPr>
        <w:t xml:space="preserve"> and </w:t>
      </w:r>
      <w:r w:rsidR="00936FA3">
        <w:rPr>
          <w:lang w:val="en-US"/>
        </w:rPr>
        <w:t xml:space="preserve">can be </w:t>
      </w:r>
      <w:r w:rsidR="006E1298">
        <w:rPr>
          <w:lang w:val="en-US"/>
        </w:rPr>
        <w:t xml:space="preserve">better, as </w:t>
      </w:r>
      <w:r w:rsidR="009E24ED">
        <w:rPr>
          <w:lang w:val="en-US"/>
        </w:rPr>
        <w:t xml:space="preserve">they </w:t>
      </w:r>
      <w:r w:rsidR="008C0A9B">
        <w:rPr>
          <w:lang w:val="en-US"/>
        </w:rPr>
        <w:t xml:space="preserve">provide </w:t>
      </w:r>
      <w:r w:rsidR="00F520F9">
        <w:rPr>
          <w:lang w:val="en-US"/>
        </w:rPr>
        <w:t xml:space="preserve">the </w:t>
      </w:r>
      <w:r w:rsidR="008C0A9B">
        <w:rPr>
          <w:lang w:val="en-US"/>
        </w:rPr>
        <w:t>capacity to</w:t>
      </w:r>
      <w:r w:rsidR="006E1298">
        <w:rPr>
          <w:lang w:val="en-US"/>
        </w:rPr>
        <w:t xml:space="preserve"> learn and adapt to the non-linear and complex relationships between load and other influencing factors (</w:t>
      </w:r>
      <w:r w:rsidR="00936FA3">
        <w:rPr>
          <w:lang w:val="en-US"/>
        </w:rPr>
        <w:t>e.g</w:t>
      </w:r>
      <w:r w:rsidR="006E1298">
        <w:rPr>
          <w:lang w:val="en-US"/>
        </w:rPr>
        <w:t xml:space="preserve">. weather, time of day) automatically </w:t>
      </w:r>
      <w:r w:rsidR="006E1298">
        <w:rPr>
          <w:lang w:val="en-US"/>
        </w:rPr>
        <w:fldChar w:fldCharType="begin" w:fldLock="1"/>
      </w:r>
      <w:r w:rsidR="00527687">
        <w:rPr>
          <w:lang w:val="en-US"/>
        </w:rP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f6e1827b-b4d9-4a57-9647-bdc1ace6bafd"]}],"mendeley":{"formattedCitation":"[18]","plainTextFormattedCitation":"[18]","previouslyFormattedCitation":"[18]"},"properties":{"noteIndex":0},"schema":"https://github.com/citation-style-language/schema/raw/master/csl-citation.json"}</w:instrText>
      </w:r>
      <w:r w:rsidR="006E1298">
        <w:rPr>
          <w:lang w:val="en-US"/>
        </w:rPr>
        <w:fldChar w:fldCharType="separate"/>
      </w:r>
      <w:r w:rsidR="00527687" w:rsidRPr="00527687">
        <w:rPr>
          <w:noProof/>
          <w:lang w:val="en-US"/>
        </w:rPr>
        <w:t>[18]</w:t>
      </w:r>
      <w:r w:rsidR="006E1298">
        <w:rPr>
          <w:lang w:val="en-US"/>
        </w:rPr>
        <w:fldChar w:fldCharType="end"/>
      </w:r>
      <w:r w:rsidR="006E1298">
        <w:rPr>
          <w:lang w:val="en-US"/>
        </w:rPr>
        <w:t xml:space="preserve">. </w:t>
      </w:r>
      <w:r w:rsidR="0057768D">
        <w:rPr>
          <w:lang w:val="en-US"/>
        </w:rPr>
        <w:t>Artificial Neural Networks</w:t>
      </w:r>
      <w:r w:rsidR="005A3728">
        <w:rPr>
          <w:lang w:val="en-US"/>
        </w:rPr>
        <w:t xml:space="preserve"> </w:t>
      </w:r>
      <w:r w:rsidR="005A3728">
        <w:rPr>
          <w:lang w:val="en-US"/>
        </w:rPr>
        <w:fldChar w:fldCharType="begin" w:fldLock="1"/>
      </w:r>
      <w:r w:rsidR="00527687">
        <w:rPr>
          <w:lang w:val="en-US"/>
        </w:rPr>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mendeley":{"formattedCitation":"[19]","plainTextFormattedCitation":"[19]","previouslyFormattedCitation":"[19]"},"properties":{"noteIndex":0},"schema":"https://github.com/citation-style-language/schema/raw/master/csl-citation.json"}</w:instrText>
      </w:r>
      <w:r w:rsidR="005A3728">
        <w:rPr>
          <w:lang w:val="en-US"/>
        </w:rPr>
        <w:fldChar w:fldCharType="separate"/>
      </w:r>
      <w:r w:rsidR="00527687" w:rsidRPr="00527687">
        <w:rPr>
          <w:noProof/>
          <w:lang w:val="en-US"/>
        </w:rPr>
        <w:t>[19]</w:t>
      </w:r>
      <w:r w:rsidR="005A3728">
        <w:rPr>
          <w:lang w:val="en-US"/>
        </w:rPr>
        <w:fldChar w:fldCharType="end"/>
      </w:r>
      <w:r w:rsidR="005A3728">
        <w:rPr>
          <w:lang w:val="en-US"/>
        </w:rPr>
        <w:fldChar w:fldCharType="begin" w:fldLock="1"/>
      </w:r>
      <w:r w:rsidR="00527687">
        <w:rPr>
          <w:lang w:val="en-US"/>
        </w:rP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20]","plainTextFormattedCitation":"[20]","previouslyFormattedCitation":"[20]"},"properties":{"noteIndex":0},"schema":"https://github.com/citation-style-language/schema/raw/master/csl-citation.json"}</w:instrText>
      </w:r>
      <w:r w:rsidR="005A3728">
        <w:rPr>
          <w:lang w:val="en-US"/>
        </w:rPr>
        <w:fldChar w:fldCharType="separate"/>
      </w:r>
      <w:r w:rsidR="00527687" w:rsidRPr="00527687">
        <w:rPr>
          <w:noProof/>
          <w:lang w:val="en-US"/>
        </w:rPr>
        <w:t>[20]</w:t>
      </w:r>
      <w:r w:rsidR="005A3728">
        <w:rPr>
          <w:lang w:val="en-US"/>
        </w:rPr>
        <w:fldChar w:fldCharType="end"/>
      </w:r>
      <w:r w:rsidR="0057768D">
        <w:rPr>
          <w:lang w:val="en-US"/>
        </w:rPr>
        <w:t>, Fuzzy Regression Models</w:t>
      </w:r>
      <w:r w:rsidR="00527687">
        <w:rPr>
          <w:lang w:val="en-US"/>
        </w:rPr>
        <w:t xml:space="preserve"> </w:t>
      </w:r>
      <w:r w:rsidR="00527687">
        <w:rPr>
          <w:lang w:val="en-US"/>
        </w:rPr>
        <w:fldChar w:fldCharType="begin" w:fldLock="1"/>
      </w:r>
      <w:r w:rsidR="00527687">
        <w:rPr>
          <w:lang w:val="en-US"/>
        </w:rPr>
        <w:instrText>ADDIN CSL_CITATION {"citationItems":[{"id":"ITEM-1","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1","issued":{"date-parts":[["2014"]]},"title":"Fuzzy interaction regression for short term load forecasting","type":"article-journal"},"uris":["http://www.mendeley.com/documents/?uuid=eec041b9-acf8-4d1f-810e-4767ab9ce7fb"]},{"id":"ITEM-2","itemData":{"DOI":"10.1109/TPWRS.2010.2048585","ISSN":"08858950","abstract":"This paper presents two hybrid neural networks derived from fuzzy neural networks (FNN): wavelet fuzzy neural network (WFNN) using the fuzzified wavelet features as the inputs to FNN and fuzzy neural network (FNCI) employing the Choquet integral as the outputs of FNN. The learning through FNCI is simplified by the use of q-measure and the speed of convergence of the parameters is increased by reinforced learning. The underlying fuzzy models of these hybrid networks are a modified form of fuzzy rules of Takagi-Sugeno model. The number of fuzzy rules is found from a fuzzy curve corresponding to each input-output by counting the total number of peaks and troughs in the curve. The models can forecast hourly load with a lead time of 1 h as they deal with short-term load forecasting. The results of the two hybrid networks using Indian utility data are compared with ANFIS and other conventional methods. The performance of the proposed WFNN is found superior to all the other compared methods. © 2010 IEEE.","author":[{"dropping-particle":"","family":"Hanmandlu","given":"Madasu","non-dropping-particle":"","parse-names":false,"suffix":""},{"dropping-particle":"","family":"Chauhan","given":"Bhavesh Kumar","non-dropping-particle":"","parse-names":false,"suffix":""}],"container-title":"IEEE Transactions on Power Systems","id":"ITEM-2","issued":{"date-parts":[["2011"]]},"title":"Load forecasting using hybrid models","type":"article-journal"},"uris":["http://www.mendeley.com/documents/?uuid=2df0b6f9-b63b-45fe-b8c5-bc9f3603d5de"]}],"mendeley":{"formattedCitation":"[21], [22]","plainTextFormattedCitation":"[21], [22]","previouslyFormattedCitation":"[21], [22]"},"properties":{"noteIndex":0},"schema":"https://github.com/citation-style-language/schema/raw/master/csl-citation.json"}</w:instrText>
      </w:r>
      <w:r w:rsidR="00527687">
        <w:rPr>
          <w:lang w:val="en-US"/>
        </w:rPr>
        <w:fldChar w:fldCharType="separate"/>
      </w:r>
      <w:r w:rsidR="00527687" w:rsidRPr="00527687">
        <w:rPr>
          <w:noProof/>
          <w:lang w:val="en-US"/>
        </w:rPr>
        <w:t>[21], [22]</w:t>
      </w:r>
      <w:r w:rsidR="00527687">
        <w:rPr>
          <w:lang w:val="en-US"/>
        </w:rPr>
        <w:fldChar w:fldCharType="end"/>
      </w:r>
      <w:r w:rsidR="0057768D">
        <w:rPr>
          <w:lang w:val="en-US"/>
        </w:rPr>
        <w:t>, Support Vector Machines</w:t>
      </w:r>
      <w:r w:rsidR="00527687">
        <w:rPr>
          <w:lang w:val="en-US"/>
        </w:rPr>
        <w:t xml:space="preserve"> </w:t>
      </w:r>
      <w:r w:rsidR="00527687">
        <w:rPr>
          <w:lang w:val="en-US"/>
        </w:rPr>
        <w:fldChar w:fldCharType="begin" w:fldLock="1"/>
      </w:r>
      <w:r w:rsidR="00527687">
        <w:rPr>
          <w:lang w:val="en-US"/>
        </w:rPr>
        <w:instrText>ADDIN CSL_CITATION {"citationItems":[{"id":"ITEM-1","itemData":{"DOI":"10.1016/j.knosys.2018.08.027","ISSN":"09507051","abstract":"Short-Term Electricity Load Forecasting (STLF) has become one of the hot topics of energy research as it plays a crucial role in electricity markets and power systems. Few researches aim at selecting optimal input features (Feature Selection, FS) when forecasting model is established, although more and more intelligent hybrid models are developed to forecast real-time electricity load. In fact, a good FS is a key factor that influence prediction accuracy. Based on the idea of selecting optimal input features, a hybrid model, AS-GCLSSVM, is developed to forecast electricity load in this research, which combines ACF (AutoCorrelation Function) and LSSVM (Least Squares Support Vector Machines). ACF is applied to select the informative input variables, and LSSVM is for prediction. The parameters in LSSVM are optimized by GWO (Grey Wolf Optimization Algorithm) and CV (Cross Validation). The proposed model is to forecast the half-hour electricity load of the following week. Experimental results show that it is an effective approach that can improve the forecasting accuracy remarkably, compared with the benchmark models.","author":[{"dropping-particle":"","family":"Yang","given":"Ailing","non-dropping-particle":"","parse-names":false,"suffix":""},{"dropping-particle":"","family":"Li","given":"Weide","non-dropping-particle":"","parse-names":false,"suffix":""},{"dropping-particle":"","family":"Yang","given":"Xuan","non-dropping-particle":"","parse-names":false,"suffix":""}],"container-title":"Knowledge-Based Systems","id":"ITEM-1","issued":{"date-parts":[["2019"]]},"title":"Short-term electricity load forecasting based on feature selection and Least Squares Support Vector Machines","type":"article-journal"},"uris":["http://www.mendeley.com/documents/?uuid=2c933dca-4baf-44e4-b650-ef8e41e6ae0e"]}],"mendeley":{"formattedCitation":"[23]","plainTextFormattedCitation":"[23]","previouslyFormattedCitation":"[23]"},"properties":{"noteIndex":0},"schema":"https://github.com/citation-style-language/schema/raw/master/csl-citation.json"}</w:instrText>
      </w:r>
      <w:r w:rsidR="00527687">
        <w:rPr>
          <w:lang w:val="en-US"/>
        </w:rPr>
        <w:fldChar w:fldCharType="separate"/>
      </w:r>
      <w:r w:rsidR="00527687" w:rsidRPr="00527687">
        <w:rPr>
          <w:noProof/>
          <w:lang w:val="en-US"/>
        </w:rPr>
        <w:t>[23]</w:t>
      </w:r>
      <w:r w:rsidR="00527687">
        <w:rPr>
          <w:lang w:val="en-US"/>
        </w:rPr>
        <w:fldChar w:fldCharType="end"/>
      </w:r>
      <w:r w:rsidR="0057768D">
        <w:rPr>
          <w:lang w:val="en-US"/>
        </w:rPr>
        <w:t>, Gradient Boosting Machines</w:t>
      </w:r>
      <w:r w:rsidR="00527687">
        <w:rPr>
          <w:lang w:val="en-US"/>
        </w:rPr>
        <w:t xml:space="preserve"> </w:t>
      </w:r>
      <w:r w:rsidR="00527687">
        <w:rPr>
          <w:lang w:val="en-US"/>
        </w:rPr>
        <w:fldChar w:fldCharType="begin" w:fldLock="1"/>
      </w:r>
      <w:r w:rsidR="00CA2667">
        <w:rPr>
          <w:lang w:val="en-US"/>
        </w:rPr>
        <w:instrText>ADDIN CSL_CITATION {"citationItems":[{"id":"ITEM-1","itemData":{"DOI":"10.1109/LA-CCI.2016.7885697","ISBN":"9781509051052","abstract":"Accurate load forecasts are required in most tasks of energy planning. In this paper we present a hybrid method for short-term load forecasting. We combined Exponential Smoothing, a classical method for time series forecasting, with Gradient Boosting, a powerful machine learning algorithm. The proposed model was tested with real data and the results showed a considerable improvement in forecasting accuracy.","author":[{"dropping-particle":"","family":"Mayrink","given":"Victor","non-dropping-particle":"","parse-names":false,"suffix":""},{"dropping-particle":"","family":"Hippert","given":"Henrique S.","non-dropping-particle":"","parse-names":false,"suffix":""}],"container-title":"2016 IEEE Latin American Conference on Computational Intelligence, LA-CCI 2016 - Proceedings","id":"ITEM-1","issued":{"date-parts":[["2017"]]},"title":"A hybrid method using Exponential Smoothing and Gradient Boosting for electrical short-term load forecasting","type":"paper-conference"},"uris":["http://www.mendeley.com/documents/?uuid=14080106-797e-4e97-b2da-44c5fbd9b1eb"]}],"mendeley":{"formattedCitation":"[24]","plainTextFormattedCitation":"[24]","previouslyFormattedCitation":"[24]"},"properties":{"noteIndex":0},"schema":"https://github.com/citation-style-language/schema/raw/master/csl-citation.json"}</w:instrText>
      </w:r>
      <w:r w:rsidR="00527687">
        <w:rPr>
          <w:lang w:val="en-US"/>
        </w:rPr>
        <w:fldChar w:fldCharType="separate"/>
      </w:r>
      <w:r w:rsidR="00527687" w:rsidRPr="00527687">
        <w:rPr>
          <w:noProof/>
          <w:lang w:val="en-US"/>
        </w:rPr>
        <w:t>[24]</w:t>
      </w:r>
      <w:r w:rsidR="00527687">
        <w:rPr>
          <w:lang w:val="en-US"/>
        </w:rPr>
        <w:fldChar w:fldCharType="end"/>
      </w:r>
      <w:r w:rsidR="00936FA3">
        <w:rPr>
          <w:lang w:val="en-US"/>
        </w:rPr>
        <w:t xml:space="preserve"> have all been applied to electrical load forecasting</w:t>
      </w:r>
      <w:r w:rsidR="0057768D">
        <w:rPr>
          <w:lang w:val="en-US"/>
        </w:rPr>
        <w:t xml:space="preserve">. </w:t>
      </w:r>
    </w:p>
    <w:p w14:paraId="2ECCF80E" w14:textId="590F3B5D" w:rsidR="009A4A94" w:rsidRPr="00CE1DD1" w:rsidRDefault="004E299F" w:rsidP="00A122EE">
      <w:pPr>
        <w:pStyle w:val="BodyText"/>
        <w:ind w:firstLine="288"/>
        <w:rPr>
          <w:lang w:val="en-US"/>
        </w:rPr>
      </w:pPr>
      <w:r>
        <w:rPr>
          <w:lang w:val="en-US"/>
        </w:rPr>
        <w:t xml:space="preserve">In recent years, deep learning approaches have </w:t>
      </w:r>
      <w:r w:rsidR="008C0A9B">
        <w:rPr>
          <w:lang w:val="en-US"/>
        </w:rPr>
        <w:t xml:space="preserve">also </w:t>
      </w:r>
      <w:r>
        <w:rPr>
          <w:lang w:val="en-US"/>
        </w:rPr>
        <w:t>become enticing to researchers</w:t>
      </w:r>
      <w:r w:rsidR="008B285B">
        <w:rPr>
          <w:lang w:val="en-US"/>
        </w:rPr>
        <w:t xml:space="preserve"> in this field</w:t>
      </w:r>
      <w:r w:rsidR="008C0A9B" w:rsidRPr="009E24ED">
        <w:rPr>
          <w:lang w:val="en-US"/>
        </w:rPr>
        <w:t xml:space="preserve">.  The </w:t>
      </w:r>
      <w:r w:rsidR="009E24ED">
        <w:rPr>
          <w:lang w:val="en-US"/>
        </w:rPr>
        <w:t xml:space="preserve">Recurrent </w:t>
      </w:r>
      <w:r w:rsidR="00CA2667">
        <w:rPr>
          <w:lang w:val="en-US"/>
        </w:rPr>
        <w:t>Neural</w:t>
      </w:r>
      <w:r w:rsidR="009E24ED">
        <w:rPr>
          <w:lang w:val="en-US"/>
        </w:rPr>
        <w:t xml:space="preserve"> Network (or RNN) introduce</w:t>
      </w:r>
      <w:r w:rsidR="00DA1C10">
        <w:rPr>
          <w:lang w:val="en-US"/>
        </w:rPr>
        <w:t>d</w:t>
      </w:r>
      <w:r w:rsidR="009E24ED">
        <w:rPr>
          <w:lang w:val="en-US"/>
        </w:rPr>
        <w:t xml:space="preserve"> memory into neural networks,</w:t>
      </w:r>
      <w:r w:rsidR="00DA1C10">
        <w:rPr>
          <w:lang w:val="en-US"/>
        </w:rPr>
        <w:t xml:space="preserve"> which </w:t>
      </w:r>
      <w:r w:rsidR="00707CE2">
        <w:rPr>
          <w:lang w:val="en-US"/>
        </w:rPr>
        <w:t>helps model</w:t>
      </w:r>
      <w:r w:rsidR="00DA1C10">
        <w:rPr>
          <w:lang w:val="en-US"/>
        </w:rPr>
        <w:t xml:space="preserve"> sequential data</w:t>
      </w:r>
      <w:r w:rsidR="00CA2667">
        <w:rPr>
          <w:lang w:val="en-US"/>
        </w:rPr>
        <w:t>. However, RNNs ha</w:t>
      </w:r>
      <w:r w:rsidR="00F520F9">
        <w:rPr>
          <w:lang w:val="en-US"/>
        </w:rPr>
        <w:t>ve</w:t>
      </w:r>
      <w:r w:rsidR="00CA2667">
        <w:rPr>
          <w:lang w:val="en-US"/>
        </w:rPr>
        <w:t xml:space="preserve"> a weakness</w:t>
      </w:r>
      <w:r w:rsidR="00882BB3">
        <w:rPr>
          <w:lang w:val="en-US"/>
        </w:rPr>
        <w:t xml:space="preserve"> in that they are susceptible to the effects of </w:t>
      </w:r>
      <w:r w:rsidR="00CA2667">
        <w:rPr>
          <w:lang w:val="en-US"/>
        </w:rPr>
        <w:t>vanishing</w:t>
      </w:r>
      <w:r w:rsidR="00882BB3">
        <w:rPr>
          <w:lang w:val="en-US"/>
        </w:rPr>
        <w:t xml:space="preserve"> or </w:t>
      </w:r>
      <w:r w:rsidR="00CA2667">
        <w:rPr>
          <w:lang w:val="en-US"/>
        </w:rPr>
        <w:t xml:space="preserve">exploding gradient </w:t>
      </w:r>
      <w:r w:rsidR="00CA2667">
        <w:rPr>
          <w:lang w:val="en-US"/>
        </w:rPr>
        <w:fldChar w:fldCharType="begin" w:fldLock="1"/>
      </w:r>
      <w:r w:rsidR="00CA2667">
        <w:rPr>
          <w:lang w:val="en-US"/>
        </w:rPr>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title":"Building energy load forecasting using Deep Neural Networks","type":"article-journal"},"uris":["http://www.mendeley.com/documents/?uuid=eaa55a7a-c283-421f-a855-568c64e5da59"]}],"mendeley":{"formattedCitation":"[25]","plainTextFormattedCitation":"[25]","previouslyFormattedCitation":"[25]"},"properties":{"noteIndex":0},"schema":"https://github.com/citation-style-language/schema/raw/master/csl-citation.json"}</w:instrText>
      </w:r>
      <w:r w:rsidR="00CA2667">
        <w:rPr>
          <w:lang w:val="en-US"/>
        </w:rPr>
        <w:fldChar w:fldCharType="separate"/>
      </w:r>
      <w:r w:rsidR="00CA2667" w:rsidRPr="00CA2667">
        <w:rPr>
          <w:noProof/>
          <w:lang w:val="en-US"/>
        </w:rPr>
        <w:t>[25]</w:t>
      </w:r>
      <w:r w:rsidR="00CA2667">
        <w:rPr>
          <w:lang w:val="en-US"/>
        </w:rPr>
        <w:fldChar w:fldCharType="end"/>
      </w:r>
      <w:r w:rsidR="00CA2667">
        <w:rPr>
          <w:lang w:val="en-US"/>
        </w:rPr>
        <w:fldChar w:fldCharType="begin" w:fldLock="1"/>
      </w:r>
      <w:r w:rsidR="00740089">
        <w:rPr>
          <w:lang w:val="en-US"/>
        </w:rP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06ce35f9-731b-48c3-8a22-f373ce39725d"]}],"mendeley":{"formattedCitation":"[6]","plainTextFormattedCitation":"[6]","previouslyFormattedCitation":"[6]"},"properties":{"noteIndex":0},"schema":"https://github.com/citation-style-language/schema/raw/master/csl-citation.json"}</w:instrText>
      </w:r>
      <w:r w:rsidR="00CA2667">
        <w:rPr>
          <w:lang w:val="en-US"/>
        </w:rPr>
        <w:fldChar w:fldCharType="separate"/>
      </w:r>
      <w:r w:rsidR="00CA2667" w:rsidRPr="00CA2667">
        <w:rPr>
          <w:noProof/>
          <w:lang w:val="en-US"/>
        </w:rPr>
        <w:t>[6]</w:t>
      </w:r>
      <w:r w:rsidR="00CA2667">
        <w:rPr>
          <w:lang w:val="en-US"/>
        </w:rPr>
        <w:fldChar w:fldCharType="end"/>
      </w:r>
      <w:r w:rsidR="00CA2667">
        <w:rPr>
          <w:lang w:val="en-US"/>
        </w:rPr>
        <w:t>. This</w:t>
      </w:r>
      <w:r w:rsidR="00707CE2">
        <w:rPr>
          <w:lang w:val="en-US"/>
        </w:rPr>
        <w:t xml:space="preserve"> </w:t>
      </w:r>
      <w:r w:rsidR="00882BB3">
        <w:rPr>
          <w:lang w:val="en-US"/>
        </w:rPr>
        <w:t xml:space="preserve">weakness </w:t>
      </w:r>
      <w:r w:rsidR="00CA2667">
        <w:rPr>
          <w:lang w:val="en-US"/>
        </w:rPr>
        <w:t xml:space="preserve">led to the </w:t>
      </w:r>
      <w:r w:rsidR="00882BB3">
        <w:rPr>
          <w:lang w:val="en-US"/>
        </w:rPr>
        <w:t xml:space="preserve">development </w:t>
      </w:r>
      <w:r w:rsidR="00CA2667">
        <w:rPr>
          <w:lang w:val="en-US"/>
        </w:rPr>
        <w:t xml:space="preserve">of </w:t>
      </w:r>
      <w:r w:rsidR="00882BB3">
        <w:rPr>
          <w:lang w:val="en-US"/>
        </w:rPr>
        <w:t xml:space="preserve">the </w:t>
      </w:r>
      <w:r w:rsidR="00CA2667">
        <w:rPr>
          <w:lang w:val="en-US"/>
        </w:rPr>
        <w:t>Long Short-Term Memory (LSTM)</w:t>
      </w:r>
      <w:r w:rsidR="00882BB3">
        <w:rPr>
          <w:lang w:val="en-US"/>
        </w:rPr>
        <w:t xml:space="preserve"> network</w:t>
      </w:r>
      <w:r w:rsidR="00CA2667">
        <w:rPr>
          <w:lang w:val="en-US"/>
        </w:rPr>
        <w:t xml:space="preserve">. </w:t>
      </w:r>
      <w:r w:rsidR="00882BB3">
        <w:rPr>
          <w:lang w:val="en-US"/>
        </w:rPr>
        <w:t xml:space="preserve">The </w:t>
      </w:r>
      <w:r w:rsidR="00CA2667">
        <w:rPr>
          <w:lang w:val="en-US"/>
        </w:rPr>
        <w:t xml:space="preserve">LSTM </w:t>
      </w:r>
      <w:r w:rsidR="00882BB3">
        <w:rPr>
          <w:lang w:val="en-US"/>
        </w:rPr>
        <w:t>provid</w:t>
      </w:r>
      <w:r w:rsidR="00E4065F">
        <w:rPr>
          <w:lang w:val="en-US"/>
        </w:rPr>
        <w:t>es</w:t>
      </w:r>
      <w:r w:rsidR="00CA2667">
        <w:rPr>
          <w:lang w:val="en-US"/>
        </w:rPr>
        <w:t xml:space="preserve"> a model capable of storing information for a</w:t>
      </w:r>
      <w:r w:rsidR="00707CE2">
        <w:rPr>
          <w:lang w:val="en-US"/>
        </w:rPr>
        <w:t>n extended</w:t>
      </w:r>
      <w:r w:rsidR="00CA2667">
        <w:rPr>
          <w:lang w:val="en-US"/>
        </w:rPr>
        <w:t xml:space="preserve"> period</w:t>
      </w:r>
      <w:r w:rsidR="00635DFD">
        <w:rPr>
          <w:lang w:val="en-US"/>
        </w:rPr>
        <w:t xml:space="preserve"> and also better control of gradients</w:t>
      </w:r>
      <w:r w:rsidR="00CA2667">
        <w:rPr>
          <w:lang w:val="en-US"/>
        </w:rPr>
        <w:t>.</w:t>
      </w:r>
      <w:r w:rsidR="00740089">
        <w:rPr>
          <w:lang w:val="en-US"/>
        </w:rPr>
        <w:t xml:space="preserve"> Munem</w:t>
      </w:r>
      <w:r w:rsidR="00F520F9">
        <w:rPr>
          <w:lang w:val="en-US"/>
        </w:rPr>
        <w:fldChar w:fldCharType="begin" w:fldLock="1"/>
      </w:r>
      <w:r w:rsidR="00F520F9">
        <w:rPr>
          <w:lang w:val="en-US"/>
        </w:rPr>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26]","plainTextFormattedCitation":"[26]","previouslyFormattedCitation":"[26]"},"properties":{"noteIndex":0},"schema":"https://github.com/citation-style-language/schema/raw/master/csl-citation.json"}</w:instrText>
      </w:r>
      <w:r w:rsidR="00F520F9">
        <w:rPr>
          <w:lang w:val="en-US"/>
        </w:rPr>
        <w:fldChar w:fldCharType="separate"/>
      </w:r>
      <w:r w:rsidR="00F520F9" w:rsidRPr="00740089">
        <w:rPr>
          <w:noProof/>
          <w:lang w:val="en-US"/>
        </w:rPr>
        <w:t>[26]</w:t>
      </w:r>
      <w:r w:rsidR="00F520F9">
        <w:rPr>
          <w:lang w:val="en-US"/>
        </w:rPr>
        <w:fldChar w:fldCharType="end"/>
      </w:r>
      <w:r w:rsidR="00740089">
        <w:rPr>
          <w:lang w:val="en-US"/>
        </w:rPr>
        <w:t xml:space="preserve"> et al. argue that </w:t>
      </w:r>
      <w:r w:rsidR="00F520F9">
        <w:rPr>
          <w:lang w:val="en-US"/>
        </w:rPr>
        <w:t>LSTM</w:t>
      </w:r>
      <w:r w:rsidR="00740089">
        <w:rPr>
          <w:lang w:val="en-US"/>
        </w:rPr>
        <w:t xml:space="preserve"> </w:t>
      </w:r>
      <w:r w:rsidR="00707CE2">
        <w:rPr>
          <w:lang w:val="en-US"/>
        </w:rPr>
        <w:t>is</w:t>
      </w:r>
      <w:r w:rsidR="00740089">
        <w:rPr>
          <w:lang w:val="en-US"/>
        </w:rPr>
        <w:t xml:space="preserve"> better than other deep neural networks because of </w:t>
      </w:r>
      <w:r w:rsidR="00673ECD">
        <w:rPr>
          <w:lang w:val="en-US"/>
        </w:rPr>
        <w:t>its</w:t>
      </w:r>
      <w:r w:rsidR="00740089">
        <w:rPr>
          <w:lang w:val="en-US"/>
        </w:rPr>
        <w:t xml:space="preserve"> memory cell configuration. </w:t>
      </w:r>
      <w:r w:rsidR="00A122EE">
        <w:rPr>
          <w:lang w:val="en-US"/>
        </w:rPr>
        <w:lastRenderedPageBreak/>
        <w:t>Convolutional Neural Networks (CNNs) ha</w:t>
      </w:r>
      <w:r w:rsidR="00F520F9">
        <w:rPr>
          <w:lang w:val="en-US"/>
        </w:rPr>
        <w:t>ve</w:t>
      </w:r>
      <w:r w:rsidR="00A122EE">
        <w:rPr>
          <w:lang w:val="en-US"/>
        </w:rPr>
        <w:t xml:space="preserve"> also gained the attention of </w:t>
      </w:r>
      <w:r w:rsidR="00882BB3">
        <w:rPr>
          <w:lang w:val="en-US"/>
        </w:rPr>
        <w:t>researchers studying load forecasting</w:t>
      </w:r>
      <w:r w:rsidR="00824D1F">
        <w:rPr>
          <w:lang w:val="en-US"/>
        </w:rPr>
        <w:t xml:space="preserve"> </w:t>
      </w:r>
      <w:commentRangeStart w:id="103"/>
      <w:r w:rsidR="00824D1F" w:rsidRPr="003365D3">
        <w:rPr>
          <w:highlight w:val="yellow"/>
          <w:lang w:val="en-US"/>
        </w:rPr>
        <w:t>[ref]</w:t>
      </w:r>
      <w:commentRangeEnd w:id="103"/>
      <w:r w:rsidR="00824D1F" w:rsidRPr="003365D3">
        <w:rPr>
          <w:rStyle w:val="CommentReference"/>
          <w:highlight w:val="yellow"/>
        </w:rPr>
        <w:commentReference w:id="103"/>
      </w:r>
      <w:r w:rsidR="00A122EE">
        <w:rPr>
          <w:lang w:val="en-US"/>
        </w:rPr>
        <w:t xml:space="preserve">. </w:t>
      </w:r>
      <w:r w:rsidR="00824D1F">
        <w:rPr>
          <w:lang w:val="en-US"/>
        </w:rPr>
        <w:t xml:space="preserve">The </w:t>
      </w:r>
      <w:r w:rsidR="00A122EE">
        <w:rPr>
          <w:lang w:val="en-US"/>
        </w:rPr>
        <w:t>CNN is a feed</w:t>
      </w:r>
      <w:r w:rsidR="00707CE2">
        <w:rPr>
          <w:lang w:val="en-US"/>
        </w:rPr>
        <w:t>-</w:t>
      </w:r>
      <w:r w:rsidR="00A122EE">
        <w:rPr>
          <w:lang w:val="en-US"/>
        </w:rPr>
        <w:t>forward network</w:t>
      </w:r>
      <w:r w:rsidR="00E67BEE">
        <w:rPr>
          <w:lang w:val="en-US"/>
        </w:rPr>
        <w:t xml:space="preserve"> that was designed </w:t>
      </w:r>
      <w:r w:rsidR="00A122EE">
        <w:rPr>
          <w:lang w:val="en-US"/>
        </w:rPr>
        <w:t xml:space="preserve">for processing data with </w:t>
      </w:r>
      <w:r w:rsidR="00E4065F">
        <w:rPr>
          <w:lang w:val="en-US"/>
        </w:rPr>
        <w:t xml:space="preserve">a </w:t>
      </w:r>
      <w:r w:rsidR="00A122EE">
        <w:rPr>
          <w:lang w:val="en-US"/>
        </w:rPr>
        <w:t xml:space="preserve">grid topology; its </w:t>
      </w:r>
      <w:r w:rsidR="00707CE2">
        <w:rPr>
          <w:lang w:val="en-US"/>
        </w:rPr>
        <w:t>primary</w:t>
      </w:r>
      <w:r w:rsidR="00A122EE">
        <w:rPr>
          <w:lang w:val="en-US"/>
        </w:rPr>
        <w:t xml:space="preserve"> application has been for image classification</w:t>
      </w:r>
      <w:r w:rsidR="003365D3">
        <w:rPr>
          <w:lang w:val="en-US"/>
        </w:rPr>
        <w:t xml:space="preserve"> </w:t>
      </w:r>
      <w:commentRangeStart w:id="104"/>
      <w:r w:rsidR="003365D3">
        <w:rPr>
          <w:lang w:val="en-US"/>
        </w:rPr>
        <w:fldChar w:fldCharType="begin" w:fldLock="1"/>
      </w:r>
      <w:r w:rsidR="003365D3">
        <w:rPr>
          <w:lang w:val="en-US"/>
        </w:rPr>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mendeley":{"formattedCitation":"[27]","plainTextFormattedCitation":"[27]","previouslyFormattedCitation":"[27]"},"properties":{"noteIndex":0},"schema":"https://github.com/citation-style-language/schema/raw/master/csl-citation.json"}</w:instrText>
      </w:r>
      <w:r w:rsidR="003365D3">
        <w:rPr>
          <w:lang w:val="en-US"/>
        </w:rPr>
        <w:fldChar w:fldCharType="separate"/>
      </w:r>
      <w:r w:rsidR="003365D3" w:rsidRPr="00A122EE">
        <w:rPr>
          <w:noProof/>
          <w:lang w:val="en-US"/>
        </w:rPr>
        <w:t>[27]</w:t>
      </w:r>
      <w:r w:rsidR="003365D3">
        <w:rPr>
          <w:lang w:val="en-US"/>
        </w:rPr>
        <w:fldChar w:fldCharType="end"/>
      </w:r>
      <w:r w:rsidR="003365D3">
        <w:rPr>
          <w:lang w:val="en-US"/>
        </w:rPr>
        <w:fldChar w:fldCharType="begin" w:fldLock="1"/>
      </w:r>
      <w:r w:rsidR="003365D3">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3]","plainTextFormattedCitation":"[3]","previouslyFormattedCitation":"[3]"},"properties":{"noteIndex":0},"schema":"https://github.com/citation-style-language/schema/raw/master/csl-citation.json"}</w:instrText>
      </w:r>
      <w:r w:rsidR="003365D3">
        <w:rPr>
          <w:lang w:val="en-US"/>
        </w:rPr>
        <w:fldChar w:fldCharType="separate"/>
      </w:r>
      <w:r w:rsidR="003365D3" w:rsidRPr="00A122EE">
        <w:rPr>
          <w:noProof/>
          <w:lang w:val="en-US"/>
        </w:rPr>
        <w:t>[3]</w:t>
      </w:r>
      <w:r w:rsidR="003365D3">
        <w:rPr>
          <w:lang w:val="en-US"/>
        </w:rPr>
        <w:fldChar w:fldCharType="end"/>
      </w:r>
      <w:commentRangeEnd w:id="104"/>
      <w:r w:rsidR="003365D3">
        <w:rPr>
          <w:rStyle w:val="CommentReference"/>
        </w:rPr>
        <w:commentReference w:id="104"/>
      </w:r>
      <w:r w:rsidR="00A122EE">
        <w:rPr>
          <w:lang w:val="en-US"/>
        </w:rPr>
        <w:t xml:space="preserve"> .</w:t>
      </w:r>
      <w:r w:rsidR="00E67BEE">
        <w:rPr>
          <w:lang w:val="en-US"/>
        </w:rPr>
        <w:t xml:space="preserve">  </w:t>
      </w:r>
      <w:proofErr w:type="spellStart"/>
      <w:r w:rsidR="00A122EE">
        <w:rPr>
          <w:lang w:val="en-US"/>
        </w:rPr>
        <w:t>CNNs</w:t>
      </w:r>
      <w:proofErr w:type="spellEnd"/>
      <w:r w:rsidR="00A122EE">
        <w:rPr>
          <w:lang w:val="en-US"/>
        </w:rPr>
        <w:t xml:space="preserve"> </w:t>
      </w:r>
      <w:r w:rsidR="00E67BEE">
        <w:rPr>
          <w:lang w:val="en-US"/>
        </w:rPr>
        <w:t xml:space="preserve">can also be applied to time-series data using a </w:t>
      </w:r>
      <w:proofErr w:type="spellStart"/>
      <w:r w:rsidR="00E67BEE">
        <w:rPr>
          <w:lang w:val="en-US"/>
        </w:rPr>
        <w:t>1D</w:t>
      </w:r>
      <w:proofErr w:type="spellEnd"/>
      <w:r w:rsidR="00E67BEE">
        <w:rPr>
          <w:lang w:val="en-US"/>
        </w:rPr>
        <w:t xml:space="preserve"> topology [ref].   For electrical load forecasting, they </w:t>
      </w:r>
      <w:r w:rsidR="00A122EE">
        <w:rPr>
          <w:lang w:val="en-US"/>
        </w:rPr>
        <w:t xml:space="preserve">are </w:t>
      </w:r>
      <w:r>
        <w:rPr>
          <w:lang w:val="en-US"/>
        </w:rPr>
        <w:t xml:space="preserve">known to boost the power of the ANN </w:t>
      </w:r>
      <w:r w:rsidR="00E67BEE">
        <w:rPr>
          <w:lang w:val="en-US"/>
        </w:rPr>
        <w:t xml:space="preserve">because they </w:t>
      </w:r>
      <w:r>
        <w:rPr>
          <w:lang w:val="en-US"/>
        </w:rPr>
        <w:t>ha</w:t>
      </w:r>
      <w:r w:rsidR="00E67BEE">
        <w:rPr>
          <w:lang w:val="en-US"/>
        </w:rPr>
        <w:t>ve</w:t>
      </w:r>
      <w:r>
        <w:rPr>
          <w:lang w:val="en-US"/>
        </w:rPr>
        <w:t xml:space="preserve"> deeper layers</w:t>
      </w:r>
      <w:r w:rsidR="00E67BEE">
        <w:rPr>
          <w:lang w:val="en-US"/>
        </w:rPr>
        <w:t xml:space="preserve">, and have model parameters such as a receptive field length, and dilation which </w:t>
      </w:r>
      <w:r w:rsidR="00F648D1">
        <w:rPr>
          <w:lang w:val="en-US"/>
        </w:rPr>
        <w:t>can</w:t>
      </w:r>
      <w:r>
        <w:rPr>
          <w:lang w:val="en-US"/>
        </w:rPr>
        <w:t xml:space="preserve"> </w:t>
      </w:r>
      <w:r w:rsidR="00E67BEE">
        <w:rPr>
          <w:lang w:val="en-US"/>
        </w:rPr>
        <w:t xml:space="preserve">help to </w:t>
      </w:r>
      <w:r>
        <w:rPr>
          <w:lang w:val="en-US"/>
        </w:rPr>
        <w:t xml:space="preserve">interpret load data better </w:t>
      </w:r>
      <w:r>
        <w:rPr>
          <w:lang w:val="en-US"/>
        </w:rPr>
        <w:fldChar w:fldCharType="begin" w:fldLock="1"/>
      </w:r>
      <w:r w:rsidR="00A122EE">
        <w:rPr>
          <w:lang w:val="en-US"/>
        </w:rP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06ce35f9-731b-48c3-8a22-f373ce39725d"]},{"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6], [28]","plainTextFormattedCitation":"[6], [28]","previouslyFormattedCitation":"[6], [28]"},"properties":{"noteIndex":0},"schema":"https://github.com/citation-style-language/schema/raw/master/csl-citation.json"}</w:instrText>
      </w:r>
      <w:r>
        <w:rPr>
          <w:lang w:val="en-US"/>
        </w:rPr>
        <w:fldChar w:fldCharType="separate"/>
      </w:r>
      <w:r w:rsidR="00A122EE" w:rsidRPr="00A122EE">
        <w:rPr>
          <w:noProof/>
          <w:lang w:val="en-US"/>
        </w:rPr>
        <w:t>[6], [28]</w:t>
      </w:r>
      <w:r>
        <w:rPr>
          <w:lang w:val="en-US"/>
        </w:rPr>
        <w:fldChar w:fldCharType="end"/>
      </w:r>
      <w:r>
        <w:rPr>
          <w:lang w:val="en-US"/>
        </w:rPr>
        <w:t xml:space="preserve">. </w:t>
      </w:r>
      <w:r w:rsidR="00F520F9">
        <w:rPr>
          <w:lang w:val="en-US"/>
        </w:rPr>
        <w:t>Amaradinghe</w:t>
      </w:r>
      <w:r w:rsidR="00F520F9">
        <w:rPr>
          <w:lang w:val="en-US"/>
        </w:rPr>
        <w:fldChar w:fldCharType="begin" w:fldLock="1"/>
      </w:r>
      <w:r w:rsidR="00FD7FDE">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3]","plainTextFormattedCitation":"[3]","previouslyFormattedCitation":"[3]"},"properties":{"noteIndex":0},"schema":"https://github.com/citation-style-language/schema/raw/master/csl-citation.json"}</w:instrText>
      </w:r>
      <w:r w:rsidR="00F520F9">
        <w:rPr>
          <w:lang w:val="en-US"/>
        </w:rPr>
        <w:fldChar w:fldCharType="separate"/>
      </w:r>
      <w:r w:rsidR="00F520F9" w:rsidRPr="00F520F9">
        <w:rPr>
          <w:noProof/>
          <w:lang w:val="en-US"/>
        </w:rPr>
        <w:t>[3]</w:t>
      </w:r>
      <w:r w:rsidR="00F520F9">
        <w:rPr>
          <w:lang w:val="en-US"/>
        </w:rPr>
        <w:fldChar w:fldCharType="end"/>
      </w:r>
      <w:r w:rsidR="00F520F9">
        <w:rPr>
          <w:lang w:val="en-US"/>
        </w:rPr>
        <w:t xml:space="preserve"> et al. compared the CNN with the LSTM, SVM, ANN</w:t>
      </w:r>
      <w:r w:rsidR="00707CE2">
        <w:rPr>
          <w:lang w:val="en-US"/>
        </w:rPr>
        <w:t>,</w:t>
      </w:r>
      <w:r w:rsidR="00F520F9">
        <w:rPr>
          <w:lang w:val="en-US"/>
        </w:rPr>
        <w:t xml:space="preserve"> and other algorithms for individual building level load forecasting. </w:t>
      </w:r>
      <w:r w:rsidR="00707CE2">
        <w:rPr>
          <w:lang w:val="en-US"/>
        </w:rPr>
        <w:t>The</w:t>
      </w:r>
      <w:r w:rsidR="00E67BEE">
        <w:rPr>
          <w:lang w:val="en-US"/>
        </w:rPr>
        <w:t>y</w:t>
      </w:r>
      <w:r w:rsidR="00F520F9">
        <w:rPr>
          <w:lang w:val="en-US"/>
        </w:rPr>
        <w:t xml:space="preserve"> concluded that CNN is a viable technique that produces accurate load forecasts. </w:t>
      </w:r>
    </w:p>
    <w:p w14:paraId="378B5EA4" w14:textId="1FEDC6FA" w:rsidR="00CF23A5" w:rsidRDefault="002B7B29" w:rsidP="00591C87">
      <w:pPr>
        <w:pStyle w:val="BodyText"/>
        <w:ind w:firstLine="288"/>
      </w:pPr>
      <w:r>
        <w:t xml:space="preserve">It is not likely that one approach will be </w:t>
      </w:r>
      <w:r w:rsidR="00707CE2">
        <w:t>help</w:t>
      </w:r>
      <w:r>
        <w:t>ful in all load forecasting scenarios.  T</w:t>
      </w:r>
      <w:r w:rsidR="00F07592" w:rsidRPr="003113EE">
        <w:t>ao</w:t>
      </w:r>
      <w:r w:rsidR="00F07592">
        <w:t xml:space="preserve"> Hong spoke about the myth of finding the best technique</w:t>
      </w:r>
      <w:r>
        <w:t xml:space="preserve"> </w:t>
      </w:r>
      <w:r>
        <w:fldChar w:fldCharType="begin" w:fldLock="1"/>
      </w:r>
      <w:r w:rsidR="0052768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00527687" w:rsidRPr="00527687">
        <w:rPr>
          <w:noProof/>
        </w:rPr>
        <w:t>[1]</w:t>
      </w:r>
      <w:r>
        <w:fldChar w:fldCharType="end"/>
      </w:r>
      <w:r>
        <w:t>.</w:t>
      </w:r>
      <w:r w:rsidR="00F07592">
        <w:t xml:space="preserve"> </w:t>
      </w:r>
      <w:r>
        <w:t>H</w:t>
      </w:r>
      <w:r w:rsidR="00F07592">
        <w:t xml:space="preserve">e concluded that it is </w:t>
      </w:r>
      <w:r w:rsidR="00707CE2">
        <w:t>essential that</w:t>
      </w:r>
      <w:r w:rsidR="00F07592">
        <w:t xml:space="preserve"> researchers and users know that a universally best technique does</w:t>
      </w:r>
      <w:r w:rsidR="00707CE2">
        <w:t xml:space="preserve"> no</w:t>
      </w:r>
      <w:r w:rsidR="00F07592">
        <w:t>t exist.</w:t>
      </w:r>
      <w:r w:rsidR="00B978A7">
        <w:t xml:space="preserve"> The </w:t>
      </w:r>
      <w:r>
        <w:t xml:space="preserve">approach applied to load forecast </w:t>
      </w:r>
      <w:r w:rsidR="00B978A7">
        <w:t xml:space="preserve">should be based on </w:t>
      </w:r>
      <w:r w:rsidR="00F56C98">
        <w:t>forecasting</w:t>
      </w:r>
      <w:r>
        <w:t xml:space="preserve"> </w:t>
      </w:r>
      <w:r w:rsidR="00B978A7">
        <w:t xml:space="preserve">needs and the dataset </w:t>
      </w:r>
      <w:r>
        <w:t xml:space="preserve">being </w:t>
      </w:r>
      <w:r w:rsidR="00707CE2">
        <w:t>analyzed</w:t>
      </w:r>
      <w:r w:rsidR="00B978A7">
        <w:t xml:space="preserve">. Different algorithms perform better or worse with different datasets. </w:t>
      </w:r>
      <w:r>
        <w:t>F</w:t>
      </w:r>
      <w:r w:rsidR="005C774F">
        <w:t xml:space="preserve">orecast errors differ significantly for different utilities, utility zones, different </w:t>
      </w:r>
      <w:r w:rsidR="00C1393C">
        <w:t xml:space="preserve">horizons, </w:t>
      </w:r>
      <w:r w:rsidR="00707CE2">
        <w:t>etc</w:t>
      </w:r>
      <w:r w:rsidR="005C774F">
        <w:t>.</w:t>
      </w:r>
      <w:r w:rsidR="000E3479">
        <w:t xml:space="preserve">  The purpose of this work is to compare deep learning forecasting against some conventional forecasters in use by utilities, to determine if deep learning can better suit their needs. </w:t>
      </w:r>
      <w:r w:rsidR="00D502C5">
        <w:t xml:space="preserve"> </w:t>
      </w:r>
    </w:p>
    <w:p w14:paraId="02C9B672" w14:textId="0064F157" w:rsidR="001D4D50" w:rsidRDefault="001D4D50" w:rsidP="001D4D50">
      <w:pPr>
        <w:pStyle w:val="Heading1"/>
      </w:pPr>
      <w:bookmarkStart w:id="105" w:name="_Toc69470493"/>
      <w:bookmarkStart w:id="106" w:name="_Toc69470948"/>
      <w:bookmarkStart w:id="107" w:name="_Toc71471469"/>
      <w:r>
        <w:t>Investigation</w:t>
      </w:r>
      <w:bookmarkEnd w:id="105"/>
      <w:bookmarkEnd w:id="106"/>
      <w:bookmarkEnd w:id="107"/>
    </w:p>
    <w:p w14:paraId="64BD7949" w14:textId="3BB8EC9B" w:rsidR="005A0598" w:rsidRDefault="000E3479" w:rsidP="00976C01">
      <w:pPr>
        <w:pStyle w:val="BodyText"/>
        <w:ind w:firstLine="288"/>
      </w:pPr>
      <w:r>
        <w:t>The goal of this work is to determine whether or not deep learning approaches</w:t>
      </w:r>
      <w:r w:rsidR="005A0598">
        <w:t xml:space="preserve"> </w:t>
      </w:r>
      <w:r>
        <w:t>can improve forecasting accuracy for particular data sets by comparing the accuracy of deep learning forecasters to some of the current forecasters used by utilities</w:t>
      </w:r>
      <w:r w:rsidR="007839FF">
        <w:t xml:space="preserve">.  </w:t>
      </w:r>
      <w:r w:rsidR="009A3A83">
        <w:t xml:space="preserve">The </w:t>
      </w:r>
      <w:r w:rsidR="009A3A83">
        <w:t xml:space="preserve">work will focus on </w:t>
      </w:r>
      <w:proofErr w:type="spellStart"/>
      <w:r w:rsidR="009A3A83">
        <w:t>STLF</w:t>
      </w:r>
      <w:proofErr w:type="spellEnd"/>
      <w:r w:rsidR="009A3A83">
        <w:t xml:space="preserve"> </w:t>
      </w:r>
      <w:r w:rsidR="009A3A83">
        <w:lastRenderedPageBreak/>
        <w:t xml:space="preserve">horizons.  </w:t>
      </w:r>
      <w:r w:rsidR="007839FF">
        <w:t xml:space="preserve">Three data sets will be investigated.  Two sets come from </w:t>
      </w:r>
      <w:r w:rsidR="002B0FE8">
        <w:t xml:space="preserve">an </w:t>
      </w:r>
      <w:r w:rsidR="007839FF">
        <w:t xml:space="preserve">Independent </w:t>
      </w:r>
      <w:r w:rsidR="002B0FE8">
        <w:t xml:space="preserve">Electrical </w:t>
      </w:r>
      <w:r w:rsidR="007839FF">
        <w:t>System</w:t>
      </w:r>
      <w:r w:rsidR="002B0FE8">
        <w:t xml:space="preserve"> Operator in Ontario, </w:t>
      </w:r>
      <w:r w:rsidR="0083359B">
        <w:t xml:space="preserve">and have been included because the data is publicly available which helps with reproducibility of the work.  One set is from Ottawa, and the other is from Toronto and both consist of city-wide load aggregation measurements taken hourly, spanning across 10 years from 2010-2019.  The third set comes </w:t>
      </w:r>
      <w:r w:rsidR="002B0FE8">
        <w:t xml:space="preserve">from </w:t>
      </w:r>
      <w:r w:rsidR="003F13DE">
        <w:t>Saint john Energy</w:t>
      </w:r>
      <w:r w:rsidR="003F13DE">
        <w:t xml:space="preserve">, </w:t>
      </w:r>
      <w:r w:rsidR="002B0FE8">
        <w:t>a municipally owned utility</w:t>
      </w:r>
      <w:r w:rsidR="0083359B">
        <w:t xml:space="preserve"> reseller.</w:t>
      </w:r>
      <w:r w:rsidR="003F13DE">
        <w:t xml:space="preserve">  This data is included because the work proposed here supports efforts in a larger Smart Grid Technologies project underway here at UNB, which partners with that utility. </w:t>
      </w:r>
      <w:r w:rsidR="0083359B">
        <w:t xml:space="preserve">  </w:t>
      </w:r>
      <w:r w:rsidR="003F13DE">
        <w:t>The Saint John Energy data set is smaller compared to the others, spanning about 3.5 years, from 2018 to present, but otherwise matches with hourly measurements of Saint John load aggregates.</w:t>
      </w:r>
      <w:r w:rsidR="00191404">
        <w:t xml:space="preserve">  </w:t>
      </w:r>
      <w:r>
        <w:t>Four benchmark forecasters will be use</w:t>
      </w:r>
      <w:r w:rsidR="005A0598">
        <w:t>d</w:t>
      </w:r>
      <w:r>
        <w:t xml:space="preserve"> for comparison:  a Seasonal Naïve forecaster, a Multiple Linear Regression (</w:t>
      </w:r>
      <w:proofErr w:type="spellStart"/>
      <w:r>
        <w:t>MLR</w:t>
      </w:r>
      <w:proofErr w:type="spellEnd"/>
      <w:r>
        <w:t>) forecaster, an Auto-Regressive Integrated Moving Average (</w:t>
      </w:r>
      <w:proofErr w:type="spellStart"/>
      <w:r>
        <w:t>ARIMAX</w:t>
      </w:r>
      <w:proofErr w:type="spellEnd"/>
      <w:r>
        <w:t xml:space="preserve">) forecaster, and a forecaster based on a shallow Artificial Neural Network (ANN). These benchmark algorithms have been available for many years and have been implemented and used by researchers and utilities </w:t>
      </w:r>
      <w:r>
        <w:fldChar w:fldCharType="begin" w:fldLock="1"/>
      </w:r>
      <w:r>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mendeley":{"formattedCitation":"[29]","plainTextFormattedCitation":"[29]","previouslyFormattedCitation":"[29]"},"properties":{"noteIndex":0},"schema":"https://github.com/citation-style-language/schema/raw/master/csl-citation.json"}</w:instrText>
      </w:r>
      <w:r>
        <w:fldChar w:fldCharType="separate"/>
      </w:r>
      <w:r w:rsidRPr="00A122EE">
        <w:rPr>
          <w:noProof/>
        </w:rPr>
        <w:t>[29]</w:t>
      </w:r>
      <w:r>
        <w:fldChar w:fldCharType="end"/>
      </w:r>
      <w:r>
        <w:fldChar w:fldCharType="begin" w:fldLock="1"/>
      </w:r>
      <w:r>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mendeley":{"formattedCitation":"[4]","plainTextFormattedCitation":"[4]","previouslyFormattedCitation":"[4]"},"properties":{"noteIndex":0},"schema":"https://github.com/citation-style-language/schema/raw/master/csl-citation.json"}</w:instrText>
      </w:r>
      <w:r>
        <w:fldChar w:fldCharType="separate"/>
      </w:r>
      <w:r w:rsidRPr="00527687">
        <w:rPr>
          <w:noProof/>
        </w:rPr>
        <w:t>[4]</w:t>
      </w:r>
      <w:r>
        <w:fldChar w:fldCharType="end"/>
      </w:r>
      <w:r>
        <w:fldChar w:fldCharType="begin" w:fldLock="1"/>
      </w:r>
      <w:r>
        <w:instrText>ADDIN CSL_CITATION {"citationItems":[{"id":"ITEM-1","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1","issued":{"date-parts":[["2007"]]},"title":"Multistage artificial neural network short-term load forecasting engine with front-end weather forecast","type":"article-journal"},"uris":["http://www.mendeley.com/documents/?uuid=57afba51-96cd-435b-b11f-1fe619a8fd2d"]}],"mendeley":{"formattedCitation":"[30]","plainTextFormattedCitation":"[30]","previouslyFormattedCitation":"[30]"},"properties":{"noteIndex":0},"schema":"https://github.com/citation-style-language/schema/raw/master/csl-citation.json"}</w:instrText>
      </w:r>
      <w:r>
        <w:fldChar w:fldCharType="separate"/>
      </w:r>
      <w:r w:rsidRPr="00A122EE">
        <w:rPr>
          <w:noProof/>
        </w:rPr>
        <w:t>[30]</w:t>
      </w:r>
      <w:r>
        <w:fldChar w:fldCharType="end"/>
      </w:r>
      <w:commentRangeStart w:id="108"/>
      <w:r w:rsidR="005A0598">
        <w:t xml:space="preserve"> </w:t>
      </w:r>
      <w:r w:rsidR="005A0598">
        <w:fldChar w:fldCharType="begin" w:fldLock="1"/>
      </w:r>
      <w:r w:rsidR="005A0598">
        <w:instrText>ADDIN CSL_CITATION {"citationItems":[{"id":"ITEM-1","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1","issued":{"date-parts":[["2020"]]},"title":"Electricity load forecasting: a systematic review","type":"article-journal"},"uris":["http://www.mendeley.com/documents/?uuid=a4a08c2c-096c-4f5a-86be-386f6845def8"]}],"mendeley":{"formattedCitation":"[9]","plainTextFormattedCitation":"[9]","previouslyFormattedCitation":"[9]"},"properties":{"noteIndex":0},"schema":"https://github.com/citation-style-language/schema/raw/master/csl-citation.json"}</w:instrText>
      </w:r>
      <w:r w:rsidR="005A0598">
        <w:fldChar w:fldCharType="separate"/>
      </w:r>
      <w:r w:rsidR="005A0598" w:rsidRPr="00527687">
        <w:rPr>
          <w:noProof/>
        </w:rPr>
        <w:t>[9]</w:t>
      </w:r>
      <w:r w:rsidR="005A0598">
        <w:fldChar w:fldCharType="end"/>
      </w:r>
      <w:r w:rsidR="005A0598">
        <w:fldChar w:fldCharType="begin" w:fldLock="1"/>
      </w:r>
      <w:r w:rsidR="005A0598">
        <w:instrText>ADDIN CSL_CITATION {"citationItems":[{"id":"ITEM-1","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1","issued":{"date-parts":[["2017"]]},"title":"Electrical load forecasting models: A critical systematic review","type":"article"},"uris":["http://www.mendeley.com/documents/?uuid=615d987e-400a-4457-a9c1-e419ac8b1f00"]}],"mendeley":{"formattedCitation":"[5]","plainTextFormattedCitation":"[5]","previouslyFormattedCitation":"[5]"},"properties":{"noteIndex":0},"schema":"https://github.com/citation-style-language/schema/raw/master/csl-citation.json"}</w:instrText>
      </w:r>
      <w:r w:rsidR="005A0598">
        <w:fldChar w:fldCharType="separate"/>
      </w:r>
      <w:r w:rsidR="005A0598" w:rsidRPr="00527687">
        <w:rPr>
          <w:noProof/>
        </w:rPr>
        <w:t>[5]</w:t>
      </w:r>
      <w:r w:rsidR="005A0598">
        <w:fldChar w:fldCharType="end"/>
      </w:r>
      <w:r w:rsidR="005A0598">
        <w:fldChar w:fldCharType="begin" w:fldLock="1"/>
      </w:r>
      <w:r w:rsidR="005A0598">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5A0598">
        <w:fldChar w:fldCharType="separate"/>
      </w:r>
      <w:r w:rsidR="005A0598" w:rsidRPr="00527687">
        <w:rPr>
          <w:noProof/>
        </w:rPr>
        <w:t>[1]</w:t>
      </w:r>
      <w:r w:rsidR="005A0598">
        <w:fldChar w:fldCharType="end"/>
      </w:r>
      <w:r w:rsidR="005A0598">
        <w:fldChar w:fldCharType="begin" w:fldLock="1"/>
      </w:r>
      <w:r w:rsidR="005A0598">
        <w:instrText>ADDIN CSL_CITATION {"citationItems":[{"id":"ITEM-1","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1","issued":{"date-parts":[["2012"]]},"title":"Load forecasting techniques and methodologies: A review","type":"paper-conference"},"uris":["http://www.mendeley.com/documents/?uuid=722fcec8-b242-47fb-87e5-5ed75342bbce"]}],"mendeley":{"formattedCitation":"[33]","plainTextFormattedCitation":"[33]","previouslyFormattedCitation":"[33]"},"properties":{"noteIndex":0},"schema":"https://github.com/citation-style-language/schema/raw/master/csl-citation.json"}</w:instrText>
      </w:r>
      <w:r w:rsidR="005A0598">
        <w:fldChar w:fldCharType="separate"/>
      </w:r>
      <w:r w:rsidR="005A0598" w:rsidRPr="00A3428B">
        <w:rPr>
          <w:noProof/>
        </w:rPr>
        <w:t>[33]</w:t>
      </w:r>
      <w:r w:rsidR="005A0598">
        <w:fldChar w:fldCharType="end"/>
      </w:r>
      <w:commentRangeEnd w:id="108"/>
      <w:r w:rsidR="005A0598">
        <w:rPr>
          <w:rStyle w:val="CommentReference"/>
        </w:rPr>
        <w:commentReference w:id="108"/>
      </w:r>
    </w:p>
    <w:p w14:paraId="5659DC26" w14:textId="72254BBB" w:rsidR="00CC5B49" w:rsidRDefault="00CC5B49" w:rsidP="00976C01">
      <w:pPr>
        <w:pStyle w:val="BodyText"/>
        <w:ind w:firstLine="288"/>
      </w:pPr>
      <w:r>
        <w:t>Three phases of this work are planned.  First, each of the benchmark algorithms will be implemented.  Then, one or more deep learning algorithms will be implemented, starting with a CNN.  Finally, performance of the CNN forecaster will be assessed by comparing it against performance of the benchmarks algorithms, using the data sets available.  Details of each of these phases is delineated below.</w:t>
      </w:r>
    </w:p>
    <w:p w14:paraId="02B633C3" w14:textId="691CC065" w:rsidR="00191404" w:rsidRDefault="00191404" w:rsidP="00191404">
      <w:pPr>
        <w:pStyle w:val="BodyText"/>
        <w:numPr>
          <w:ilvl w:val="0"/>
          <w:numId w:val="49"/>
        </w:numPr>
      </w:pPr>
      <w:r>
        <w:t xml:space="preserve">Stage 2:  implement a CNN and assess its performance using the 3 data sets.  </w:t>
      </w:r>
    </w:p>
    <w:p w14:paraId="0F0DD76F" w14:textId="284F19AA" w:rsidR="00191404" w:rsidRDefault="00191404" w:rsidP="00191404">
      <w:pPr>
        <w:pStyle w:val="BodyText"/>
        <w:numPr>
          <w:ilvl w:val="1"/>
          <w:numId w:val="49"/>
        </w:numPr>
      </w:pPr>
      <w:r>
        <w:lastRenderedPageBreak/>
        <w:t xml:space="preserve">2019 is forecasted, even though we have the data, so we can measure accuracy.  Common ways to measure accuracy include </w:t>
      </w:r>
      <w:proofErr w:type="spellStart"/>
      <w:r>
        <w:t>MAPE</w:t>
      </w:r>
      <w:proofErr w:type="spellEnd"/>
      <w:r>
        <w:t xml:space="preserve">, ME, </w:t>
      </w:r>
      <w:proofErr w:type="spellStart"/>
      <w:r>
        <w:t>MSE</w:t>
      </w:r>
      <w:proofErr w:type="spellEnd"/>
      <w:r>
        <w:t xml:space="preserve">, </w:t>
      </w:r>
      <w:proofErr w:type="spellStart"/>
      <w:r>
        <w:t>RMSE</w:t>
      </w:r>
      <w:proofErr w:type="spellEnd"/>
      <w:r>
        <w:t>, STD and will calculate all so that we can compare performance not only against the benchmark algorithms, but also against performance of other systems with the same horizon focus reported in the literature.</w:t>
      </w:r>
      <w:r w:rsidR="00CC5B49">
        <w:t xml:space="preserve">  We will also sample errors (explain) to further analyse performance.</w:t>
      </w:r>
    </w:p>
    <w:p w14:paraId="1A8551D7" w14:textId="7B036609" w:rsidR="00191404" w:rsidRDefault="00191404" w:rsidP="00191404">
      <w:pPr>
        <w:pStyle w:val="BodyText"/>
        <w:numPr>
          <w:ilvl w:val="0"/>
          <w:numId w:val="49"/>
        </w:numPr>
      </w:pPr>
      <w:r>
        <w:t>Stage 3: assess performance of LSTM</w:t>
      </w:r>
    </w:p>
    <w:p w14:paraId="71E0785C" w14:textId="2B14C412" w:rsidR="000E6695" w:rsidRDefault="005A7733" w:rsidP="000E6695">
      <w:pPr>
        <w:pStyle w:val="Heading2"/>
      </w:pPr>
      <w:bookmarkStart w:id="109" w:name="_Toc71471470"/>
      <w:bookmarkStart w:id="110" w:name="_Toc69470494"/>
      <w:bookmarkStart w:id="111" w:name="_Toc69470949"/>
      <w:commentRangeStart w:id="112"/>
      <w:r>
        <w:t xml:space="preserve">The </w:t>
      </w:r>
      <w:r w:rsidR="000E6695">
        <w:t>Benchmark Algorithms</w:t>
      </w:r>
      <w:bookmarkEnd w:id="109"/>
      <w:r w:rsidR="000E6695">
        <w:t xml:space="preserve"> </w:t>
      </w:r>
      <w:bookmarkEnd w:id="110"/>
      <w:bookmarkEnd w:id="111"/>
      <w:commentRangeEnd w:id="112"/>
      <w:r w:rsidR="00760D69">
        <w:rPr>
          <w:rStyle w:val="CommentReference"/>
          <w:rFonts w:ascii="Calibri" w:hAnsi="Calibri"/>
          <w:b w:val="0"/>
          <w:bCs w:val="0"/>
        </w:rPr>
        <w:commentReference w:id="112"/>
      </w:r>
    </w:p>
    <w:p w14:paraId="212346AA" w14:textId="31AB875C" w:rsidR="005A0598" w:rsidRDefault="005A0598" w:rsidP="005A0598">
      <w:pPr>
        <w:pStyle w:val="BodyText"/>
        <w:ind w:firstLine="288"/>
      </w:pPr>
      <w:r>
        <w:t>Many publications lack detailed information about their experimental set-ups, making it challenging to conduct direct comparisons with report</w:t>
      </w:r>
      <w:r>
        <w:t>ed</w:t>
      </w:r>
      <w:r>
        <w:t xml:space="preserve"> results. The benchmark algorithms </w:t>
      </w:r>
      <w:r>
        <w:t xml:space="preserve">proposed for this work </w:t>
      </w:r>
      <w:r>
        <w:t>have been selected because they are relavent, and because they are sufficiently well documented [ref] to reproduce.</w:t>
      </w:r>
    </w:p>
    <w:p w14:paraId="631707D8" w14:textId="192AA05C" w:rsidR="009B19B7" w:rsidRDefault="009B19B7" w:rsidP="009B19B7">
      <w:pPr>
        <w:pStyle w:val="Heading3"/>
      </w:pPr>
      <w:bookmarkStart w:id="113" w:name="_Toc69486063"/>
      <w:bookmarkStart w:id="114" w:name="_Toc69470495"/>
      <w:bookmarkStart w:id="115" w:name="_Toc69470950"/>
      <w:bookmarkStart w:id="116" w:name="_Toc71471471"/>
      <w:bookmarkEnd w:id="113"/>
      <w:r>
        <w:t xml:space="preserve">Seasonal Naïve </w:t>
      </w:r>
      <w:bookmarkEnd w:id="114"/>
      <w:bookmarkEnd w:id="115"/>
      <w:r w:rsidR="00F017C2">
        <w:t>Forecaster (</w:t>
      </w:r>
      <w:proofErr w:type="spellStart"/>
      <w:r w:rsidR="00F017C2">
        <w:t>SNF</w:t>
      </w:r>
      <w:proofErr w:type="spellEnd"/>
      <w:r w:rsidR="00F017C2">
        <w:t>)</w:t>
      </w:r>
      <w:bookmarkEnd w:id="116"/>
    </w:p>
    <w:p w14:paraId="0703B5D5" w14:textId="653B834F" w:rsidR="009958B5" w:rsidRDefault="009958B5" w:rsidP="009958B5">
      <w:pPr>
        <w:pStyle w:val="BodyText"/>
        <w:ind w:firstLine="288"/>
      </w:pPr>
      <w:r>
        <w:t>The naïve forecaster is the most cost-effective forecasting model; it</w:t>
      </w:r>
      <w:r w:rsidR="009F5955">
        <w:t xml:space="preserve"> has</w:t>
      </w:r>
      <w:r>
        <w:t xml:space="preserve"> often </w:t>
      </w:r>
      <w:r w:rsidR="009F5955">
        <w:t xml:space="preserve">been </w:t>
      </w:r>
      <w:r w:rsidR="006143C7">
        <w:t>implemented</w:t>
      </w:r>
      <w:commentRangeStart w:id="117"/>
      <w:r>
        <w:t xml:space="preserve"> as a benchmark </w:t>
      </w:r>
      <w:commentRangeEnd w:id="117"/>
      <w:r>
        <w:rPr>
          <w:rStyle w:val="CommentReference"/>
        </w:rPr>
        <w:commentReference w:id="117"/>
      </w:r>
      <w:r>
        <w:t xml:space="preserve">for developing much more sophisticated models </w:t>
      </w:r>
      <w:commentRangeStart w:id="118"/>
      <w:r>
        <w:fldChar w:fldCharType="begin" w:fldLock="1"/>
      </w:r>
      <w:r>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34]","plainTextFormattedCitation":"[34]","previouslyFormattedCitation":"[34]"},"properties":{"noteIndex":0},"schema":"https://github.com/citation-style-language/schema/raw/master/csl-citation.json"}</w:instrText>
      </w:r>
      <w:r>
        <w:fldChar w:fldCharType="separate"/>
      </w:r>
      <w:r w:rsidRPr="00A3428B">
        <w:rPr>
          <w:noProof/>
        </w:rPr>
        <w:t>[34]</w:t>
      </w:r>
      <w:r>
        <w:fldChar w:fldCharType="end"/>
      </w:r>
      <w:r>
        <w:fldChar w:fldCharType="begin" w:fldLock="1"/>
      </w:r>
      <w:r>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35]","plainTextFormattedCitation":"[35]","previouslyFormattedCitation":"[35]"},"properties":{"noteIndex":0},"schema":"https://github.com/citation-style-language/schema/raw/master/csl-citation.json"}</w:instrText>
      </w:r>
      <w:r>
        <w:fldChar w:fldCharType="separate"/>
      </w:r>
      <w:r w:rsidRPr="00A3428B">
        <w:rPr>
          <w:noProof/>
        </w:rPr>
        <w:t>[35]</w:t>
      </w:r>
      <w:r>
        <w:fldChar w:fldCharType="end"/>
      </w:r>
      <w:commentRangeEnd w:id="118"/>
      <w:r>
        <w:rPr>
          <w:rStyle w:val="CommentReference"/>
        </w:rPr>
        <w:commentReference w:id="118"/>
      </w:r>
      <w:r>
        <w:t xml:space="preserve">. </w:t>
      </w:r>
      <w:commentRangeStart w:id="119"/>
      <w:commentRangeStart w:id="120"/>
      <w:r w:rsidR="001B22D6">
        <w:t>Let</w:t>
      </w:r>
      <w:r w:rsidR="006143C7">
        <w:t xml:space="preserve"> u</w:t>
      </w:r>
      <w:r w:rsidR="001B22D6">
        <w:t>s</w:t>
      </w:r>
      <w:r w:rsidR="00BA503C">
        <w:t xml:space="preserve"> t</w:t>
      </w:r>
      <w:r w:rsidR="0049259D">
        <w:t xml:space="preserve">hink about it; </w:t>
      </w:r>
      <w:commentRangeEnd w:id="119"/>
      <w:r w:rsidR="00FF415F">
        <w:rPr>
          <w:rStyle w:val="CommentReference"/>
        </w:rPr>
        <w:commentReference w:id="119"/>
      </w:r>
      <w:commentRangeEnd w:id="120"/>
      <w:r w:rsidR="00FF415F">
        <w:rPr>
          <w:rStyle w:val="CommentReference"/>
        </w:rPr>
        <w:commentReference w:id="120"/>
      </w:r>
      <w:r w:rsidR="006143C7">
        <w:t>“</w:t>
      </w:r>
      <w:r w:rsidR="007909C9">
        <w:t>The simplest way to predict the next value in a time</w:t>
      </w:r>
      <w:r w:rsidR="00884E6B">
        <w:t xml:space="preserve"> </w:t>
      </w:r>
      <w:r w:rsidR="007909C9">
        <w:t>series is to assume it</w:t>
      </w:r>
      <w:r w:rsidR="00884E6B">
        <w:t xml:space="preserve"> i</w:t>
      </w:r>
      <w:r w:rsidR="007909C9">
        <w:t>s going to have the same values as the current value.</w:t>
      </w:r>
      <w:r w:rsidR="006143C7">
        <w:t>”</w:t>
      </w:r>
      <w:r w:rsidR="007909C9">
        <w:t xml:space="preserve"> This assumption holds reasonably well for </w:t>
      </w:r>
      <w:r w:rsidR="0049259D">
        <w:t xml:space="preserve">load </w:t>
      </w:r>
      <w:r w:rsidR="007909C9">
        <w:t xml:space="preserve">forecasting, and this forms the basis of the naïve forecaster.  </w:t>
      </w:r>
      <w:r w:rsidR="00E256B5">
        <w:t xml:space="preserve">Of course, the naïve forecaster is susceptible to </w:t>
      </w:r>
      <w:r w:rsidR="006143C7">
        <w:t>significant</w:t>
      </w:r>
      <w:r w:rsidR="00E256B5">
        <w:t xml:space="preserve"> errors when there are trends in the data. </w:t>
      </w:r>
      <w:commentRangeStart w:id="121"/>
      <w:r w:rsidR="0049259D">
        <w:t xml:space="preserve">When </w:t>
      </w:r>
      <w:r>
        <w:t>there is seasonality in the time series</w:t>
      </w:r>
      <w:r w:rsidR="0049259D">
        <w:t xml:space="preserve"> data</w:t>
      </w:r>
      <w:r w:rsidR="006143C7">
        <w:t>,</w:t>
      </w:r>
      <w:r w:rsidR="00884E6B">
        <w:t xml:space="preserve"> </w:t>
      </w:r>
      <w:r>
        <w:t xml:space="preserve">the seasonal naïve </w:t>
      </w:r>
      <w:r w:rsidR="0049259D">
        <w:t>forecaster</w:t>
      </w:r>
      <w:r>
        <w:t xml:space="preserve"> is preferable because forecasts will be equal </w:t>
      </w:r>
      <w:r>
        <w:lastRenderedPageBreak/>
        <w:t>to the value from the last season</w:t>
      </w:r>
      <w:r w:rsidR="0049259D">
        <w:t xml:space="preserve"> (</w:t>
      </w:r>
      <w:r w:rsidR="00884E6B">
        <w:t>e.g.,</w:t>
      </w:r>
      <w:r w:rsidR="0049259D">
        <w:t xml:space="preserve"> a week ago)</w:t>
      </w:r>
      <w:commentRangeEnd w:id="121"/>
      <w:r w:rsidR="004C45E4">
        <w:rPr>
          <w:rStyle w:val="CommentReference"/>
        </w:rPr>
        <w:commentReference w:id="121"/>
      </w:r>
      <w:r>
        <w:t xml:space="preserve">. </w:t>
      </w:r>
      <w:r w:rsidR="00CA78E4">
        <w:t>SNF</w:t>
      </w:r>
      <w:r>
        <w:t xml:space="preserve"> is most useful when there is a very high seasonality in the dataset </w:t>
      </w:r>
      <w:r>
        <w:fldChar w:fldCharType="begin" w:fldLock="1"/>
      </w:r>
      <w:r>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36]","plainTextFormattedCitation":"[36]","previouslyFormattedCitation":"[36]"},"properties":{"noteIndex":0},"schema":"https://github.com/citation-style-language/schema/raw/master/csl-citation.json"}</w:instrText>
      </w:r>
      <w:r>
        <w:fldChar w:fldCharType="separate"/>
      </w:r>
      <w:r w:rsidRPr="00A3428B">
        <w:rPr>
          <w:noProof/>
        </w:rPr>
        <w:t>[36]</w:t>
      </w:r>
      <w:r>
        <w:fldChar w:fldCharType="end"/>
      </w:r>
      <w:r>
        <w:t xml:space="preserve">. </w:t>
      </w:r>
    </w:p>
    <w:p w14:paraId="401B9F58" w14:textId="11E288FA" w:rsidR="0074525D" w:rsidRDefault="00103A2E" w:rsidP="009958B5">
      <w:pPr>
        <w:pStyle w:val="BodyText"/>
        <w:ind w:firstLine="288"/>
      </w:pPr>
      <w:commentRangeStart w:id="122"/>
      <w:r>
        <w:t>T</w:t>
      </w:r>
      <w:r w:rsidR="0049259D">
        <w:t>he naïve forecaster is</w:t>
      </w:r>
      <w:r w:rsidR="0074525D">
        <w:t xml:space="preserve"> </w:t>
      </w:r>
      <w:r>
        <w:t xml:space="preserve">usually </w:t>
      </w:r>
      <w:r w:rsidR="0074525D">
        <w:t>used as a baseline for other methods</w:t>
      </w:r>
      <w:r>
        <w:t xml:space="preserve"> because</w:t>
      </w:r>
      <w:r w:rsidR="0074525D">
        <w:t xml:space="preserve"> it gives us an understanding </w:t>
      </w:r>
      <w:r w:rsidR="0004030A">
        <w:t>of</w:t>
      </w:r>
      <w:r w:rsidR="0074525D">
        <w:t xml:space="preserve"> how much value is added to the current forecasting process. </w:t>
      </w:r>
      <w:r w:rsidR="006E6C16">
        <w:t xml:space="preserve">When the naïve forecaster performs </w:t>
      </w:r>
      <w:r w:rsidR="006143C7">
        <w:t>better or similar to</w:t>
      </w:r>
      <w:r w:rsidR="006E6C16">
        <w:t xml:space="preserve"> a more </w:t>
      </w:r>
      <w:r w:rsidR="00713443" w:rsidRPr="00713443">
        <w:t>sophisticated</w:t>
      </w:r>
      <w:r w:rsidR="00713443">
        <w:t xml:space="preserve"> </w:t>
      </w:r>
      <w:r w:rsidR="006E6C16">
        <w:t>technique</w:t>
      </w:r>
      <w:r w:rsidR="006143C7">
        <w:t>,</w:t>
      </w:r>
      <w:r w:rsidR="0033574B">
        <w:t xml:space="preserve"> </w:t>
      </w:r>
      <w:r w:rsidR="006E6C16">
        <w:t>this tells us that the technique might not be a viable option</w:t>
      </w:r>
      <w:commentRangeEnd w:id="122"/>
      <w:r w:rsidR="004C45E4">
        <w:rPr>
          <w:rStyle w:val="CommentReference"/>
        </w:rPr>
        <w:commentReference w:id="122"/>
      </w:r>
      <w:r w:rsidR="006E6C16">
        <w:t xml:space="preserve">. </w:t>
      </w:r>
      <w:commentRangeStart w:id="123"/>
      <w:r w:rsidR="0074525D">
        <w:t xml:space="preserve">The formula </w:t>
      </w:r>
      <w:commentRangeEnd w:id="123"/>
      <w:r w:rsidR="004C45E4">
        <w:rPr>
          <w:rStyle w:val="CommentReference"/>
        </w:rPr>
        <w:commentReference w:id="123"/>
      </w:r>
      <w:r w:rsidR="0074525D">
        <w:t xml:space="preserve">for </w:t>
      </w:r>
      <w:r w:rsidR="00B948CB">
        <w:t xml:space="preserve">SNF </w:t>
      </w:r>
      <w:r w:rsidR="006143C7">
        <w:t>can be seen</w:t>
      </w:r>
      <w:r w:rsidR="00B948CB">
        <w:t xml:space="preserve"> below</w:t>
      </w:r>
      <w:r w:rsidR="0074525D">
        <w:t>;</w:t>
      </w:r>
    </w:p>
    <w:commentRangeStart w:id="124"/>
    <w:p w14:paraId="3F1E9A9A" w14:textId="6E0A0B4F" w:rsidR="0035799E" w:rsidRDefault="00F857E2" w:rsidP="0035799E">
      <w:pPr>
        <w:pStyle w:val="MTDisplayEquation"/>
        <w:jc w:val="center"/>
      </w:pPr>
      <w:r w:rsidRPr="00F857E2">
        <w:rPr>
          <w:noProof/>
          <w:position w:val="-12"/>
        </w:rPr>
        <w:object w:dxaOrig="880" w:dyaOrig="360" w14:anchorId="2C74BE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1.55pt;height:28.5pt" o:ole="">
            <v:imagedata r:id="rId14" o:title=""/>
          </v:shape>
          <o:OLEObject Type="Embed" ProgID="Equation.DSMT4" ShapeID="_x0000_i1025" DrawAspect="Content" ObjectID="_1684053256" r:id="rId15"/>
        </w:object>
      </w:r>
      <w:commentRangeEnd w:id="124"/>
      <w:r w:rsidR="009B786A">
        <w:rPr>
          <w:rStyle w:val="CommentReference"/>
          <w:rFonts w:ascii="Calibri" w:eastAsia="Times New Roman" w:hAnsi="Calibri"/>
          <w:lang w:val="en-CA" w:eastAsia="en-CA"/>
        </w:rPr>
        <w:commentReference w:id="124"/>
      </w:r>
      <w:r w:rsidR="0035799E">
        <w:tab/>
      </w:r>
      <w:r w:rsidR="002118B9">
        <w:fldChar w:fldCharType="begin"/>
      </w:r>
      <w:r w:rsidR="002118B9">
        <w:instrText xml:space="preserve"> MACROBUTTON MTPlaceRef \* MERGEFORMAT </w:instrText>
      </w:r>
      <w:r w:rsidR="002118B9">
        <w:fldChar w:fldCharType="begin"/>
      </w:r>
      <w:r w:rsidR="002118B9">
        <w:instrText xml:space="preserve"> SEQ MTEqn \h \* MERGEFORMAT </w:instrText>
      </w:r>
      <w:r w:rsidR="002118B9">
        <w:fldChar w:fldCharType="end"/>
      </w:r>
      <w:r w:rsidR="002118B9">
        <w:instrText>(</w:instrText>
      </w:r>
      <w:fldSimple w:instr=" SEQ MTEqn \c \* Arabic \* MERGEFORMAT ">
        <w:r w:rsidR="009F25A7">
          <w:rPr>
            <w:noProof/>
          </w:rPr>
          <w:instrText>1</w:instrText>
        </w:r>
      </w:fldSimple>
      <w:r w:rsidR="002118B9">
        <w:instrText>)</w:instrText>
      </w:r>
      <w:r w:rsidR="002118B9">
        <w:fldChar w:fldCharType="end"/>
      </w:r>
    </w:p>
    <w:p w14:paraId="7EBCCADB" w14:textId="20B3CCAD" w:rsidR="0074525D" w:rsidRDefault="0074525D" w:rsidP="0074525D">
      <w:pPr>
        <w:pStyle w:val="BodyText"/>
        <w:ind w:firstLine="288"/>
      </w:pPr>
      <w:commentRangeStart w:id="125"/>
      <w:r>
        <w:t>W</w:t>
      </w:r>
      <w:commentRangeEnd w:id="125"/>
      <w:r w:rsidR="004C45E4">
        <w:rPr>
          <w:rStyle w:val="CommentReference"/>
        </w:rPr>
        <w:commentReference w:id="125"/>
      </w:r>
      <w:r>
        <w:t xml:space="preserve">here; </w:t>
      </w:r>
      <w:r w:rsidR="00141E5D" w:rsidRPr="005B159F">
        <w:rPr>
          <w:noProof/>
          <w:position w:val="-10"/>
        </w:rPr>
        <w:object w:dxaOrig="220" w:dyaOrig="260" w14:anchorId="3956B89D">
          <v:shape id="_x0000_i1026" type="#_x0000_t75" alt="" style="width:11.2pt;height:12.6pt;mso-width-percent:0;mso-height-percent:0;mso-width-percent:0;mso-height-percent:0" o:ole="">
            <v:imagedata r:id="rId16" o:title=""/>
          </v:shape>
          <o:OLEObject Type="Embed" ProgID="Equation.DSMT4" ShapeID="_x0000_i1026" DrawAspect="Content" ObjectID="_1684053257" r:id="rId17"/>
        </w:object>
      </w:r>
      <w:r>
        <w:t xml:space="preserve"> is the time series</w:t>
      </w:r>
      <w:r w:rsidR="008D4F14">
        <w:t xml:space="preserve"> and</w:t>
      </w:r>
      <w:r>
        <w:t xml:space="preserve"> </w:t>
      </w:r>
      <m:oMath>
        <m:r>
          <w:rPr>
            <w:rFonts w:ascii="Cambria Math" w:hAnsi="Cambria Math"/>
          </w:rPr>
          <m:t>m</m:t>
        </m:r>
      </m:oMath>
      <w:r>
        <w:rPr>
          <w:rFonts w:eastAsiaTheme="minorEastAsia"/>
        </w:rPr>
        <w:t xml:space="preserve"> is the seasonal period</w:t>
      </w:r>
      <w:r w:rsidR="004C45E4">
        <w:rPr>
          <w:rFonts w:eastAsiaTheme="minorEastAsia"/>
        </w:rPr>
        <w:t xml:space="preserve"> </w:t>
      </w:r>
      <w:commentRangeStart w:id="126"/>
      <w:r w:rsidR="004C45E4">
        <w:rPr>
          <w:rFonts w:eastAsiaTheme="minorEastAsia"/>
        </w:rPr>
        <w:t>(m=1 for naïve forecaster without seasonality?)</w:t>
      </w:r>
      <w:commentRangeEnd w:id="126"/>
      <w:r w:rsidR="00CB4AFF">
        <w:rPr>
          <w:rStyle w:val="CommentReference"/>
        </w:rPr>
        <w:commentReference w:id="126"/>
      </w:r>
      <w:r>
        <w:rPr>
          <w:rFonts w:eastAsiaTheme="minorEastAsia"/>
        </w:rPr>
        <w:t xml:space="preserve">. </w:t>
      </w:r>
      <w:r w:rsidR="006143C7">
        <w:rPr>
          <w:rFonts w:eastAsiaTheme="minorEastAsia"/>
        </w:rPr>
        <w:t>T</w:t>
      </w:r>
      <w:r>
        <w:rPr>
          <w:rFonts w:eastAsiaTheme="minorEastAsia"/>
        </w:rPr>
        <w:t xml:space="preserve">he </w:t>
      </w:r>
      <w:r>
        <w:t>naive formula takes the last observed value as the future value, while the seasonal naive formula takes the value from the previous season.</w:t>
      </w:r>
    </w:p>
    <w:p w14:paraId="6B30C007" w14:textId="1A2ECA81" w:rsidR="009B19B7" w:rsidRDefault="008F2941" w:rsidP="008F2941">
      <w:pPr>
        <w:pStyle w:val="Heading3"/>
      </w:pPr>
      <w:bookmarkStart w:id="127" w:name="_Toc69470496"/>
      <w:bookmarkStart w:id="128" w:name="_Toc69470951"/>
      <w:bookmarkStart w:id="129" w:name="_Toc71471472"/>
      <w:commentRangeStart w:id="130"/>
      <w:r>
        <w:t>Auto</w:t>
      </w:r>
      <w:r w:rsidR="0004030A">
        <w:t>-</w:t>
      </w:r>
      <w:r>
        <w:t>Regressive Integrated Moving Average with Exogenous Variables</w:t>
      </w:r>
      <w:r w:rsidR="009426B9">
        <w:t xml:space="preserve"> (ARIMAX)</w:t>
      </w:r>
      <w:commentRangeEnd w:id="130"/>
      <w:r w:rsidR="004F0E12">
        <w:rPr>
          <w:rStyle w:val="CommentReference"/>
          <w:rFonts w:ascii="Calibri" w:hAnsi="Calibri"/>
          <w:bCs w:val="0"/>
          <w:u w:val="none"/>
        </w:rPr>
        <w:commentReference w:id="130"/>
      </w:r>
      <w:bookmarkEnd w:id="127"/>
      <w:bookmarkEnd w:id="128"/>
      <w:bookmarkEnd w:id="129"/>
    </w:p>
    <w:p w14:paraId="033315E9" w14:textId="37294DD5" w:rsidR="00F63745" w:rsidRDefault="0040606D" w:rsidP="00F63745">
      <w:pPr>
        <w:pStyle w:val="BodyText"/>
        <w:ind w:firstLine="288"/>
      </w:pPr>
      <w:r>
        <w:t>ARIMA is a statistical technique that describes a given time series distribution based on its past values (</w:t>
      </w:r>
      <w:commentRangeStart w:id="131"/>
      <w:r>
        <w:t>lags</w:t>
      </w:r>
      <w:commentRangeEnd w:id="131"/>
      <w:r w:rsidR="00EC27D7">
        <w:rPr>
          <w:rStyle w:val="CommentReference"/>
        </w:rPr>
        <w:commentReference w:id="131"/>
      </w:r>
      <w:r>
        <w:t xml:space="preserve"> and the lagged forecast error); </w:t>
      </w:r>
      <w:commentRangeStart w:id="132"/>
      <w:r>
        <w:t xml:space="preserve">the final equation </w:t>
      </w:r>
      <w:commentRangeEnd w:id="132"/>
      <w:r w:rsidR="00EC27D7">
        <w:rPr>
          <w:rStyle w:val="CommentReference"/>
        </w:rPr>
        <w:commentReference w:id="132"/>
      </w:r>
      <w:r w:rsidR="006143C7">
        <w:t>is</w:t>
      </w:r>
      <w:r>
        <w:t xml:space="preserve"> then</w:t>
      </w:r>
      <w:r w:rsidR="006143C7">
        <w:t xml:space="preserve"> </w:t>
      </w:r>
      <w:r>
        <w:t>used to forecast future values</w:t>
      </w:r>
      <w:r w:rsidR="00C61146">
        <w:t xml:space="preserve"> </w:t>
      </w:r>
      <w:r w:rsidR="00C61146">
        <w:fldChar w:fldCharType="begin" w:fldLock="1"/>
      </w:r>
      <w:r w:rsidR="0056419B">
        <w:instrText>ADDIN CSL_CITATION {"citationItems":[{"id":"ITEM-1","itemData":{"author":[{"dropping-particle":"","family":"Shadkam","given":"Arash","non-dropping-particle":"","parse-names":false,"suffix":""}],"id":"ITEM-1","issue":"May","issued":{"date-parts":[["2020"]]},"title":"USING SARIMAX TO FORECAST ELECTRICITY DEMAND AND CONSUMPTION","type":"thesis"},"uris":["http://www.mendeley.com/documents/?uuid=6fbff018-ed96-488c-810e-7534312c5bc5"]}],"mendeley":{"formattedCitation":"[37]","plainTextFormattedCitation":"[37]","previouslyFormattedCitation":"[37]"},"properties":{"noteIndex":0},"schema":"https://github.com/citation-style-language/schema/raw/master/csl-citation.json"}</w:instrText>
      </w:r>
      <w:r w:rsidR="00C61146">
        <w:fldChar w:fldCharType="separate"/>
      </w:r>
      <w:r w:rsidR="00C61146" w:rsidRPr="00C61146">
        <w:rPr>
          <w:noProof/>
        </w:rPr>
        <w:t>[37]</w:t>
      </w:r>
      <w:r w:rsidR="00C61146">
        <w:fldChar w:fldCharType="end"/>
      </w:r>
      <w:r>
        <w:t xml:space="preserve">. </w:t>
      </w:r>
      <w:r w:rsidR="00F63745">
        <w:t xml:space="preserve">The formula of the ARIMA </w:t>
      </w:r>
      <w:commentRangeStart w:id="133"/>
      <w:r w:rsidR="006143C7">
        <w:t>can be seen</w:t>
      </w:r>
      <w:r w:rsidR="00F63745">
        <w:t xml:space="preserve"> </w:t>
      </w:r>
      <w:commentRangeEnd w:id="133"/>
      <w:r w:rsidR="00EC27D7">
        <w:rPr>
          <w:rStyle w:val="CommentReference"/>
        </w:rPr>
        <w:commentReference w:id="133"/>
      </w:r>
      <w:r w:rsidR="00F63745">
        <w:t xml:space="preserve">below; </w:t>
      </w:r>
    </w:p>
    <w:p w14:paraId="59DC31A2" w14:textId="4F081D98" w:rsidR="00F63745" w:rsidRDefault="00F63745" w:rsidP="00F63745">
      <w:pPr>
        <w:pStyle w:val="MTDisplayEquation"/>
      </w:pPr>
      <w:r>
        <w:tab/>
      </w:r>
      <w:r w:rsidRPr="0035799E">
        <w:rPr>
          <w:noProof/>
          <w:position w:val="-14"/>
        </w:rPr>
        <w:object w:dxaOrig="5920" w:dyaOrig="380" w14:anchorId="0255622F">
          <v:shape id="_x0000_i1027" type="#_x0000_t75" alt="" style="width:415.15pt;height:28.5pt;mso-width-percent:0;mso-height-percent:0;mso-width-percent:0;mso-height-percent:0" o:ole="">
            <v:imagedata r:id="rId18" o:title=""/>
          </v:shape>
          <o:OLEObject Type="Embed" ProgID="Equation.DSMT4" ShapeID="_x0000_i1027" DrawAspect="Content" ObjectID="_1684053258"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F25A7">
          <w:rPr>
            <w:noProof/>
          </w:rPr>
          <w:instrText>2</w:instrText>
        </w:r>
      </w:fldSimple>
      <w:r>
        <w:instrText>)</w:instrText>
      </w:r>
      <w:r>
        <w:fldChar w:fldCharType="end"/>
      </w:r>
    </w:p>
    <w:p w14:paraId="1F4C4BCC" w14:textId="6A1E97A8" w:rsidR="00F63745" w:rsidRDefault="00F63745" w:rsidP="00F63745">
      <w:pPr>
        <w:pStyle w:val="BodyText"/>
        <w:ind w:firstLine="288"/>
      </w:pPr>
      <w:r>
        <w:tab/>
        <w:t xml:space="preserve">Where </w:t>
      </w:r>
      <w:r w:rsidRPr="00654149">
        <w:rPr>
          <w:noProof/>
          <w:position w:val="-12"/>
        </w:rPr>
        <w:object w:dxaOrig="380" w:dyaOrig="360" w14:anchorId="20A46118">
          <v:shape id="_x0000_i1028" type="#_x0000_t75" alt="" style="width:19.15pt;height:18.7pt;mso-width-percent:0;mso-height-percent:0;mso-width-percent:0;mso-height-percent:0" o:ole="">
            <v:imagedata r:id="rId20" o:title=""/>
          </v:shape>
          <o:OLEObject Type="Embed" ProgID="Equation.DSMT4" ShapeID="_x0000_i1028" DrawAspect="Content" ObjectID="_1684053259" r:id="rId21"/>
        </w:object>
      </w:r>
      <w:r>
        <w:t xml:space="preserve"> is the </w:t>
      </w:r>
      <w:commentRangeStart w:id="134"/>
      <w:proofErr w:type="spellStart"/>
      <w:r>
        <w:t>lag1</w:t>
      </w:r>
      <w:commentRangeEnd w:id="134"/>
      <w:proofErr w:type="spellEnd"/>
      <w:r w:rsidR="00CF644F">
        <w:rPr>
          <w:rStyle w:val="CommentReference"/>
        </w:rPr>
        <w:commentReference w:id="134"/>
      </w:r>
      <w:r>
        <w:t xml:space="preserve"> of the time series</w:t>
      </w:r>
      <w:commentRangeStart w:id="135"/>
      <w:r>
        <w:t xml:space="preserve">, </w:t>
      </w:r>
      <w:r w:rsidRPr="00654149">
        <w:rPr>
          <w:noProof/>
          <w:position w:val="-12"/>
        </w:rPr>
        <w:object w:dxaOrig="260" w:dyaOrig="360" w14:anchorId="5D2D9C27">
          <v:shape id="_x0000_i1029" type="#_x0000_t75" alt="" style="width:12.6pt;height:18.7pt;mso-width-percent:0;mso-height-percent:0;mso-width-percent:0;mso-height-percent:0" o:ole="">
            <v:imagedata r:id="rId22" o:title=""/>
          </v:shape>
          <o:OLEObject Type="Embed" ProgID="Equation.DSMT4" ShapeID="_x0000_i1029" DrawAspect="Content" ObjectID="_1684053260" r:id="rId23"/>
        </w:object>
      </w:r>
      <w:r>
        <w:t xml:space="preserve"> is the coefficient </w:t>
      </w:r>
      <w:commentRangeEnd w:id="135"/>
      <w:r w:rsidR="00CF644F">
        <w:rPr>
          <w:rStyle w:val="CommentReference"/>
        </w:rPr>
        <w:commentReference w:id="135"/>
      </w:r>
      <w:r>
        <w:t xml:space="preserve">of lag1 estimated by the model, </w:t>
      </w:r>
      <w:r w:rsidRPr="00654149">
        <w:rPr>
          <w:noProof/>
          <w:position w:val="-6"/>
        </w:rPr>
        <w:object w:dxaOrig="240" w:dyaOrig="220" w14:anchorId="39CC6B1F">
          <v:shape id="_x0000_i1030" type="#_x0000_t75" alt="" style="width:12.15pt;height:11.2pt;mso-width-percent:0;mso-height-percent:0;mso-width-percent:0;mso-height-percent:0" o:ole="">
            <v:imagedata r:id="rId24" o:title=""/>
          </v:shape>
          <o:OLEObject Type="Embed" ProgID="Equation.DSMT4" ShapeID="_x0000_i1030" DrawAspect="Content" ObjectID="_1684053261" r:id="rId25"/>
        </w:object>
      </w:r>
      <w:r>
        <w:t xml:space="preserve"> is the intercept that </w:t>
      </w:r>
      <w:r w:rsidR="006143C7">
        <w:t>the model has estimated</w:t>
      </w:r>
      <w:r>
        <w:t xml:space="preserve">, </w:t>
      </w:r>
      <w:r w:rsidRPr="0080293D">
        <w:rPr>
          <w:noProof/>
          <w:position w:val="-6"/>
        </w:rPr>
        <w:object w:dxaOrig="180" w:dyaOrig="220" w14:anchorId="72364DC3">
          <v:shape id="_x0000_i1031" type="#_x0000_t75" alt="" style="width:9.35pt;height:11.2pt;mso-width-percent:0;mso-height-percent:0;mso-width-percent:0;mso-height-percent:0" o:ole="">
            <v:imagedata r:id="rId26" o:title=""/>
          </v:shape>
          <o:OLEObject Type="Embed" ProgID="Equation.DSMT4" ShapeID="_x0000_i1031" DrawAspect="Content" ObjectID="_1684053262" r:id="rId27"/>
        </w:object>
      </w:r>
      <w:r>
        <w:t xml:space="preserve"> are the error terms from respective lags. </w:t>
      </w:r>
      <w:commentRangeStart w:id="136"/>
      <w:r w:rsidR="006143C7">
        <w:t>In its basic form, ARIMA’s</w:t>
      </w:r>
      <w:r>
        <w:t xml:space="preserve"> forecast </w:t>
      </w:r>
      <w:r w:rsidRPr="00524BCE">
        <w:rPr>
          <w:noProof/>
          <w:position w:val="-12"/>
        </w:rPr>
        <w:object w:dxaOrig="260" w:dyaOrig="360" w14:anchorId="28523950">
          <v:shape id="_x0000_i1032" type="#_x0000_t75" alt="" style="width:12.6pt;height:18.7pt;mso-width-percent:0;mso-height-percent:0;mso-width-percent:0;mso-height-percent:0" o:ole="">
            <v:imagedata r:id="rId28" o:title=""/>
          </v:shape>
          <o:OLEObject Type="Embed" ProgID="Equation.DSMT4" ShapeID="_x0000_i1032" DrawAspect="Content" ObjectID="_1684053263" r:id="rId29"/>
        </w:object>
      </w:r>
      <w:r>
        <w:t xml:space="preserve"> is the sum of a constant, the linear combination lags of </w:t>
      </w:r>
      <w:r w:rsidRPr="00524BCE">
        <w:rPr>
          <w:noProof/>
          <w:position w:val="-10"/>
        </w:rPr>
        <w:object w:dxaOrig="220" w:dyaOrig="260" w14:anchorId="756D751F">
          <v:shape id="_x0000_i1033" type="#_x0000_t75" alt="" style="width:11.2pt;height:12.6pt;mso-width-percent:0;mso-height-percent:0;mso-width-percent:0;mso-height-percent:0" o:ole="">
            <v:imagedata r:id="rId30" o:title=""/>
          </v:shape>
          <o:OLEObject Type="Embed" ProgID="Equation.DSMT4" ShapeID="_x0000_i1033" DrawAspect="Content" ObjectID="_1684053264" r:id="rId31"/>
        </w:object>
      </w:r>
      <w:r>
        <w:t>(up to p lags), and the linear combination of lagged forecast errors (up to q lags)</w:t>
      </w:r>
      <w:commentRangeEnd w:id="136"/>
      <w:r w:rsidR="00CF644F">
        <w:rPr>
          <w:rStyle w:val="CommentReference"/>
        </w:rPr>
        <w:commentReference w:id="136"/>
      </w:r>
      <w:r>
        <w:t xml:space="preserve">. </w:t>
      </w:r>
      <w:commentRangeStart w:id="137"/>
      <w:r w:rsidR="0040606D">
        <w:t xml:space="preserve">An ARIMA </w:t>
      </w:r>
      <w:r w:rsidR="0040606D">
        <w:lastRenderedPageBreak/>
        <w:t>model is characterized by p, d, q</w:t>
      </w:r>
      <w:r w:rsidR="006143C7">
        <w:t>,</w:t>
      </w:r>
      <w:r w:rsidR="0040606D">
        <w:t xml:space="preserve"> </w:t>
      </w:r>
      <w:commentRangeEnd w:id="137"/>
      <w:r w:rsidR="009B786A">
        <w:rPr>
          <w:rStyle w:val="CommentReference"/>
        </w:rPr>
        <w:commentReference w:id="137"/>
      </w:r>
      <w:r w:rsidR="0040606D">
        <w:t>where p is the order of the AR term, q is the order of the MA term, and d is the number of differenc</w:t>
      </w:r>
      <w:r w:rsidR="0004030A">
        <w:t>es</w:t>
      </w:r>
      <w:r w:rsidR="0040606D">
        <w:t xml:space="preserve"> required to make the time series stationary.</w:t>
      </w:r>
    </w:p>
    <w:p w14:paraId="25C9D19D" w14:textId="601F590A" w:rsidR="002118B9" w:rsidRDefault="0040606D" w:rsidP="00F63745">
      <w:pPr>
        <w:pStyle w:val="BodyText"/>
        <w:ind w:firstLine="288"/>
      </w:pPr>
      <w:r>
        <w:t xml:space="preserve"> </w:t>
      </w:r>
      <w:r w:rsidRPr="002609B6">
        <w:t xml:space="preserve">An ARIMA model is </w:t>
      </w:r>
      <w:commentRangeStart w:id="138"/>
      <w:r w:rsidR="006143C7">
        <w:t>where</w:t>
      </w:r>
      <w:commentRangeEnd w:id="138"/>
      <w:r w:rsidR="00CF644F">
        <w:rPr>
          <w:rStyle w:val="CommentReference"/>
        </w:rPr>
        <w:commentReference w:id="138"/>
      </w:r>
      <w:r w:rsidR="006143C7">
        <w:t xml:space="preserve"> the time series was differenced at least once to make it stationary and</w:t>
      </w:r>
      <w:r w:rsidRPr="002609B6">
        <w:t xml:space="preserve"> combine the </w:t>
      </w:r>
      <w:commentRangeStart w:id="139"/>
      <w:r w:rsidRPr="002609B6">
        <w:t xml:space="preserve">AR and the MA </w:t>
      </w:r>
      <w:commentRangeEnd w:id="139"/>
      <w:r w:rsidR="00CF644F">
        <w:rPr>
          <w:rStyle w:val="CommentReference"/>
        </w:rPr>
        <w:commentReference w:id="139"/>
      </w:r>
      <w:r w:rsidRPr="002609B6">
        <w:t>terms</w:t>
      </w:r>
      <w:r>
        <w:t xml:space="preserve"> </w:t>
      </w:r>
      <w:r>
        <w:fldChar w:fldCharType="begin" w:fldLock="1"/>
      </w:r>
      <w:r w:rsidR="0056419B">
        <w:instrText>ADDIN CSL_CITATION {"citationItems":[{"id":"ITEM-1","itemData":{"ISBN":"9780470057537","author":[{"dropping-particle":"","family":"Weron","given":"Rafał","non-dropping-particle":"","parse-names":false,"suffix":""}],"id":"ITEM-1","issued":{"date-parts":[["2013"]]},"number-of-pages":"1-195","title":"Modeling and ForecastingElectricity Loads and Prices","type":"book"},"uris":["http://www.mendeley.com/documents/?uuid=59e9b1ab-dcbf-4877-b313-7652d566ad4d"]}],"mendeley":{"formattedCitation":"[38]","plainTextFormattedCitation":"[38]","previouslyFormattedCitation":"[38]"},"properties":{"noteIndex":0},"schema":"https://github.com/citation-style-language/schema/raw/master/csl-citation.json"}</w:instrText>
      </w:r>
      <w:r>
        <w:fldChar w:fldCharType="separate"/>
      </w:r>
      <w:r w:rsidR="00C61146" w:rsidRPr="00C61146">
        <w:rPr>
          <w:noProof/>
        </w:rPr>
        <w:t>[38]</w:t>
      </w:r>
      <w:r>
        <w:fldChar w:fldCharType="end"/>
      </w:r>
      <w:r w:rsidRPr="002609B6">
        <w:t>.</w:t>
      </w:r>
      <w:r w:rsidR="00F63745">
        <w:t xml:space="preserve"> </w:t>
      </w:r>
      <w:r w:rsidR="00880359">
        <w:t xml:space="preserve">Building an ARIMA model requires the time series to be stationary because the term </w:t>
      </w:r>
      <w:r w:rsidR="006143C7">
        <w:t>“</w:t>
      </w:r>
      <w:r w:rsidR="00880359">
        <w:t>Auto</w:t>
      </w:r>
      <w:r w:rsidR="0004030A">
        <w:t>-</w:t>
      </w:r>
      <w:r w:rsidR="00880359">
        <w:t>Regressive</w:t>
      </w:r>
      <w:r w:rsidR="006143C7">
        <w:t>”</w:t>
      </w:r>
      <w:r w:rsidR="00880359">
        <w:t xml:space="preserve"> in ARIMA means </w:t>
      </w:r>
      <w:commentRangeStart w:id="140"/>
      <w:r w:rsidR="00880359">
        <w:t xml:space="preserve">we </w:t>
      </w:r>
      <w:r w:rsidR="00C6637B">
        <w:t>deal</w:t>
      </w:r>
      <w:r w:rsidR="00880359">
        <w:t xml:space="preserve"> with a linear regression model that uses its lags as predictors</w:t>
      </w:r>
      <w:commentRangeEnd w:id="140"/>
      <w:r w:rsidR="00CF644F">
        <w:rPr>
          <w:rStyle w:val="CommentReference"/>
        </w:rPr>
        <w:commentReference w:id="140"/>
      </w:r>
      <w:r w:rsidR="00880359">
        <w:t xml:space="preserve">. Also, </w:t>
      </w:r>
      <w:commentRangeStart w:id="141"/>
      <w:r w:rsidR="00880359">
        <w:t>linear regression models work better in situations where the predictors are not correlated and independent</w:t>
      </w:r>
      <w:commentRangeEnd w:id="141"/>
      <w:r w:rsidR="00CF644F">
        <w:rPr>
          <w:rStyle w:val="CommentReference"/>
        </w:rPr>
        <w:commentReference w:id="141"/>
      </w:r>
      <w:r w:rsidR="00880359">
        <w:t xml:space="preserve">. </w:t>
      </w:r>
      <w:commentRangeStart w:id="142"/>
      <w:r w:rsidR="00880359">
        <w:t>The Auto</w:t>
      </w:r>
      <w:r w:rsidR="0004030A">
        <w:t>-</w:t>
      </w:r>
      <w:r w:rsidR="00880359">
        <w:t xml:space="preserve">Regressive order p refers to the number of lags of the data that are </w:t>
      </w:r>
      <w:r w:rsidR="006143C7">
        <w:t>selected</w:t>
      </w:r>
      <w:r w:rsidR="00880359">
        <w:t xml:space="preserve"> as predictors. </w:t>
      </w:r>
      <w:r w:rsidR="006143C7">
        <w:t>At the same time,</w:t>
      </w:r>
      <w:r w:rsidR="00880359">
        <w:t xml:space="preserve"> the </w:t>
      </w:r>
      <w:r w:rsidR="00C66397">
        <w:t>Moving Average order q refers to the number of lagged forecast errors that go into the creation of the ARIMA Model</w:t>
      </w:r>
      <w:r w:rsidR="000817C2">
        <w:t xml:space="preserve"> </w:t>
      </w:r>
      <w:r w:rsidR="000817C2">
        <w:fldChar w:fldCharType="begin" w:fldLock="1"/>
      </w:r>
      <w:r w:rsidR="0056419B">
        <w:instrText>ADDIN CSL_CITATION {"citationItems":[{"id":"ITEM-1","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1","issued":{"date-parts":[["2016"]]},"page":"314-319","publisher":"IEEE","title":"Parallel multi-step ahead power demand forecasting through NAR neural networks","type":"article-journal"},"uris":["http://www.mendeley.com/documents/?uuid=88f5aad9-bc66-4b06-baa2-11f07e644b7b"]}],"mendeley":{"formattedCitation":"[39]","plainTextFormattedCitation":"[39]","previouslyFormattedCitation":"[39]"},"properties":{"noteIndex":0},"schema":"https://github.com/citation-style-language/schema/raw/master/csl-citation.json"}</w:instrText>
      </w:r>
      <w:r w:rsidR="000817C2">
        <w:fldChar w:fldCharType="separate"/>
      </w:r>
      <w:r w:rsidR="00C61146" w:rsidRPr="00C61146">
        <w:rPr>
          <w:noProof/>
        </w:rPr>
        <w:t>[39]</w:t>
      </w:r>
      <w:r w:rsidR="000817C2">
        <w:fldChar w:fldCharType="end"/>
      </w:r>
      <w:r w:rsidR="00C66397">
        <w:t>.</w:t>
      </w:r>
      <w:r w:rsidR="00013CAA">
        <w:t xml:space="preserve"> </w:t>
      </w:r>
      <w:commentRangeEnd w:id="142"/>
      <w:r w:rsidR="00CF644F">
        <w:rPr>
          <w:rStyle w:val="CommentReference"/>
        </w:rPr>
        <w:commentReference w:id="142"/>
      </w:r>
      <w:commentRangeStart w:id="143"/>
      <w:r w:rsidR="00004A04">
        <w:t xml:space="preserve">When we </w:t>
      </w:r>
      <w:r w:rsidR="00884E6B">
        <w:t>consider exogenous variables</w:t>
      </w:r>
      <w:r w:rsidR="00004A04">
        <w:t xml:space="preserve"> </w:t>
      </w:r>
      <w:r w:rsidR="00564B7C">
        <w:t>(</w:t>
      </w:r>
      <w:r w:rsidR="00524BCE">
        <w:t xml:space="preserve">temperature, day of </w:t>
      </w:r>
      <w:r w:rsidR="0004030A">
        <w:t xml:space="preserve">the </w:t>
      </w:r>
      <w:r w:rsidR="00524BCE">
        <w:t xml:space="preserve">week, </w:t>
      </w:r>
      <w:r w:rsidR="00D70769">
        <w:t>etc</w:t>
      </w:r>
      <w:r w:rsidR="002C2DCB">
        <w:t>.</w:t>
      </w:r>
      <w:r w:rsidR="00564B7C">
        <w:t>)</w:t>
      </w:r>
      <w:r w:rsidR="006143C7">
        <w:t>,</w:t>
      </w:r>
      <w:r w:rsidR="00524BCE">
        <w:t xml:space="preserve"> the ARIMAX model would have to be </w:t>
      </w:r>
      <w:r w:rsidR="00004A04">
        <w:t>used</w:t>
      </w:r>
      <w:r w:rsidR="00524BCE">
        <w:t xml:space="preserve"> </w:t>
      </w:r>
      <w:r w:rsidR="00524BCE">
        <w:fldChar w:fldCharType="begin" w:fldLock="1"/>
      </w:r>
      <w:r w:rsidR="0056419B">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40]","plainTextFormattedCitation":"[40]","previouslyFormattedCitation":"[40]"},"properties":{"noteIndex":0},"schema":"https://github.com/citation-style-language/schema/raw/master/csl-citation.json"}</w:instrText>
      </w:r>
      <w:r w:rsidR="00524BCE">
        <w:fldChar w:fldCharType="separate"/>
      </w:r>
      <w:r w:rsidR="00C61146" w:rsidRPr="00C61146">
        <w:rPr>
          <w:noProof/>
        </w:rPr>
        <w:t>[40]</w:t>
      </w:r>
      <w:r w:rsidR="00524BCE">
        <w:fldChar w:fldCharType="end"/>
      </w:r>
      <w:commentRangeEnd w:id="143"/>
      <w:r w:rsidR="00760D69">
        <w:rPr>
          <w:rStyle w:val="CommentReference"/>
        </w:rPr>
        <w:commentReference w:id="143"/>
      </w:r>
      <w:r w:rsidR="00524BCE">
        <w:t>.</w:t>
      </w:r>
    </w:p>
    <w:p w14:paraId="0347FFA5" w14:textId="0B11C506" w:rsidR="00086D5B" w:rsidRDefault="003658EE" w:rsidP="00086D5B">
      <w:pPr>
        <w:pStyle w:val="Heading3"/>
      </w:pPr>
      <w:bookmarkStart w:id="144" w:name="_Toc69470497"/>
      <w:bookmarkStart w:id="145" w:name="_Toc69470952"/>
      <w:bookmarkStart w:id="146" w:name="_Toc71471473"/>
      <w:r>
        <w:t>Multiple Linear Regression</w:t>
      </w:r>
      <w:bookmarkEnd w:id="144"/>
      <w:bookmarkEnd w:id="145"/>
      <w:bookmarkEnd w:id="146"/>
    </w:p>
    <w:p w14:paraId="43C023E9" w14:textId="79E0B2C1" w:rsidR="00BA2D46" w:rsidRDefault="00C76076" w:rsidP="00C76076">
      <w:pPr>
        <w:pStyle w:val="BodyText"/>
        <w:ind w:firstLine="288"/>
      </w:pPr>
      <w:r>
        <w:t xml:space="preserve">Multiple linear regression is one of the most </w:t>
      </w:r>
      <w:r w:rsidR="00760D69">
        <w:t xml:space="preserve">commonly </w:t>
      </w:r>
      <w:r>
        <w:t>used statistical technique</w:t>
      </w:r>
      <w:r w:rsidR="0004030A">
        <w:t>s</w:t>
      </w:r>
      <w:r>
        <w:t xml:space="preserve"> for load forecasting </w:t>
      </w:r>
      <w:commentRangeStart w:id="147"/>
      <w:r>
        <w:fldChar w:fldCharType="begin" w:fldLock="1"/>
      </w:r>
      <w:r w:rsidR="0056419B">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6ef7c379-9e81-42e3-a9cf-558e20e55e8f"]}],"mendeley":{"formattedCitation":"[41]","plainTextFormattedCitation":"[41]","previouslyFormattedCitation":"[41]"},"properties":{"noteIndex":0},"schema":"https://github.com/citation-style-language/schema/raw/master/csl-citation.json"}</w:instrText>
      </w:r>
      <w:r>
        <w:fldChar w:fldCharType="separate"/>
      </w:r>
      <w:r w:rsidR="00C61146" w:rsidRPr="00C61146">
        <w:rPr>
          <w:noProof/>
        </w:rPr>
        <w:t>[41]</w:t>
      </w:r>
      <w:r>
        <w:fldChar w:fldCharType="end"/>
      </w:r>
      <w:r w:rsidR="00C03F0B">
        <w:t xml:space="preserve"> </w:t>
      </w:r>
      <w:r w:rsidR="00C03F0B">
        <w:fldChar w:fldCharType="begin" w:fldLock="1"/>
      </w:r>
      <w:r w:rsidR="00527687">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13]","plainTextFormattedCitation":"[13]","previouslyFormattedCitation":"[13]"},"properties":{"noteIndex":0},"schema":"https://github.com/citation-style-language/schema/raw/master/csl-citation.json"}</w:instrText>
      </w:r>
      <w:r w:rsidR="00C03F0B">
        <w:fldChar w:fldCharType="separate"/>
      </w:r>
      <w:r w:rsidR="00527687" w:rsidRPr="00527687">
        <w:rPr>
          <w:noProof/>
        </w:rPr>
        <w:t>[13]</w:t>
      </w:r>
      <w:r w:rsidR="00C03F0B">
        <w:fldChar w:fldCharType="end"/>
      </w:r>
      <w:commentRangeEnd w:id="147"/>
      <w:r w:rsidR="00760D69">
        <w:rPr>
          <w:rStyle w:val="CommentReference"/>
        </w:rPr>
        <w:commentReference w:id="147"/>
      </w:r>
      <w:r>
        <w:t>. The idea of MLR is to model the relationships between a</w:t>
      </w:r>
      <w:r w:rsidR="00870212">
        <w:t xml:space="preserve"> continuous</w:t>
      </w:r>
      <w:r>
        <w:t xml:space="preserve"> dependent variable (electricity demand) and </w:t>
      </w:r>
      <w:r w:rsidR="00870212">
        <w:t>one or more</w:t>
      </w:r>
      <w:r>
        <w:t xml:space="preserve"> independent variables (i.e., temperature, </w:t>
      </w:r>
      <w:r w:rsidR="0004030A">
        <w:t xml:space="preserve">the </w:t>
      </w:r>
      <w:r>
        <w:t xml:space="preserve">hour of </w:t>
      </w:r>
      <w:r w:rsidR="0004030A">
        <w:t xml:space="preserve">the </w:t>
      </w:r>
      <w:r>
        <w:t>day, etc.) A common misunderstanding is that MLR models cannot model the non</w:t>
      </w:r>
      <w:r w:rsidR="00707CE2">
        <w:t>-</w:t>
      </w:r>
      <w:r>
        <w:t xml:space="preserve">linear relationships between the electrical load and weather variables, which turns out to be false </w:t>
      </w:r>
      <w:r>
        <w:fldChar w:fldCharType="begin" w:fldLock="1"/>
      </w:r>
      <w:r w:rsidR="0052768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00527687" w:rsidRPr="00527687">
        <w:rPr>
          <w:noProof/>
        </w:rPr>
        <w:t>[1]</w:t>
      </w:r>
      <w:r>
        <w:fldChar w:fldCharType="end"/>
      </w:r>
      <w:r w:rsidR="00A40178">
        <w:t xml:space="preserve"> </w:t>
      </w:r>
      <w:r w:rsidR="00A40178">
        <w:fldChar w:fldCharType="begin" w:fldLock="1"/>
      </w:r>
      <w:r w:rsidR="0056419B">
        <w:instrText>ADDIN CSL_CITATION {"citationItems":[{"id":"ITEM-1","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250e5707-461b-4997-b893-92830cf2db47"]}],"mendeley":{"formattedCitation":"[42]","plainTextFormattedCitation":"[42]","previouslyFormattedCitation":"[42]"},"properties":{"noteIndex":0},"schema":"https://github.com/citation-style-language/schema/raw/master/csl-citation.json"}</w:instrText>
      </w:r>
      <w:r w:rsidR="00A40178">
        <w:fldChar w:fldCharType="separate"/>
      </w:r>
      <w:r w:rsidR="00C61146" w:rsidRPr="00C61146">
        <w:rPr>
          <w:noProof/>
        </w:rPr>
        <w:t>[42]</w:t>
      </w:r>
      <w:r w:rsidR="00A40178">
        <w:fldChar w:fldCharType="end"/>
      </w:r>
      <w:r w:rsidR="0042268C">
        <w:t xml:space="preserve">. </w:t>
      </w:r>
      <w:r w:rsidR="00870212">
        <w:t>For example, polynomial regression models can describe non</w:t>
      </w:r>
      <w:r w:rsidR="00707CE2">
        <w:t>-</w:t>
      </w:r>
      <w:r w:rsidR="00870212">
        <w:t xml:space="preserve">linear relationships between dependent and independent variables using polynomials. </w:t>
      </w:r>
      <w:r w:rsidR="0042268C">
        <w:t>The equation below shows a</w:t>
      </w:r>
      <w:r w:rsidR="0004030A">
        <w:t>n</w:t>
      </w:r>
      <w:r w:rsidR="0042268C">
        <w:t xml:space="preserve"> MLR with two independent variables</w:t>
      </w:r>
      <w:r w:rsidR="00A40178">
        <w:t>:</w:t>
      </w:r>
    </w:p>
    <w:p w14:paraId="6786E166" w14:textId="684882A4" w:rsidR="00A40178" w:rsidRDefault="00141E5D" w:rsidP="00A40178">
      <w:pPr>
        <w:pStyle w:val="MTDisplayEquation"/>
        <w:jc w:val="center"/>
      </w:pPr>
      <w:r w:rsidRPr="00A40178">
        <w:rPr>
          <w:noProof/>
          <w:position w:val="-12"/>
        </w:rPr>
        <w:object w:dxaOrig="2260" w:dyaOrig="360" w14:anchorId="4E2F03DC">
          <v:shape id="_x0000_i1034" type="#_x0000_t75" alt="" style="width:183.75pt;height:29.45pt;mso-width-percent:0;mso-height-percent:0;mso-width-percent:0;mso-height-percent:0" o:ole="">
            <v:imagedata r:id="rId32" o:title=""/>
          </v:shape>
          <o:OLEObject Type="Embed" ProgID="Equation.DSMT4" ShapeID="_x0000_i1034" DrawAspect="Content" ObjectID="_1684053265" r:id="rId33"/>
        </w:object>
      </w:r>
      <w:r w:rsidR="00A40178">
        <w:tab/>
      </w:r>
      <w:r w:rsidR="00A40178">
        <w:fldChar w:fldCharType="begin"/>
      </w:r>
      <w:r w:rsidR="00A40178">
        <w:instrText xml:space="preserve"> MACROBUTTON MTPlaceRef \* MERGEFORMAT </w:instrText>
      </w:r>
      <w:r w:rsidR="00A40178">
        <w:fldChar w:fldCharType="begin"/>
      </w:r>
      <w:r w:rsidR="00A40178">
        <w:instrText xml:space="preserve"> SEQ MTEqn \h \* MERGEFORMAT </w:instrText>
      </w:r>
      <w:r w:rsidR="00A40178">
        <w:fldChar w:fldCharType="end"/>
      </w:r>
      <w:r w:rsidR="00A40178">
        <w:instrText>(</w:instrText>
      </w:r>
      <w:fldSimple w:instr=" SEQ MTEqn \c \* Arabic \* MERGEFORMAT ">
        <w:r w:rsidR="009F25A7">
          <w:rPr>
            <w:noProof/>
          </w:rPr>
          <w:instrText>3</w:instrText>
        </w:r>
      </w:fldSimple>
      <w:r w:rsidR="00A40178">
        <w:instrText>)</w:instrText>
      </w:r>
      <w:r w:rsidR="00A40178">
        <w:fldChar w:fldCharType="end"/>
      </w:r>
    </w:p>
    <w:p w14:paraId="1F4605EA" w14:textId="2DA7C254" w:rsidR="00B10003" w:rsidRDefault="00A40178" w:rsidP="00A40178">
      <w:pPr>
        <w:pStyle w:val="BodyText"/>
      </w:pPr>
      <w:r>
        <w:lastRenderedPageBreak/>
        <w:tab/>
      </w:r>
      <w:r w:rsidR="006143C7">
        <w:t xml:space="preserve">Where </w:t>
      </w:r>
      <w:r w:rsidR="006143C7" w:rsidRPr="006143C7">
        <w:rPr>
          <w:position w:val="-10"/>
        </w:rPr>
        <w:object w:dxaOrig="220" w:dyaOrig="260" w14:anchorId="5C4C1CFF">
          <v:shape id="_x0000_i1035" type="#_x0000_t75" style="width:11.2pt;height:12.6pt" o:ole="">
            <v:imagedata r:id="rId34" o:title=""/>
          </v:shape>
          <o:OLEObject Type="Embed" ProgID="Equation.DSMT4" ShapeID="_x0000_i1035" DrawAspect="Content" ObjectID="_1684053266" r:id="rId35"/>
        </w:object>
      </w:r>
      <w:r w:rsidR="006143C7">
        <w:t xml:space="preserve"> is the dependent variable, </w:t>
      </w:r>
      <w:r w:rsidR="006143C7" w:rsidRPr="006143C7">
        <w:rPr>
          <w:position w:val="-12"/>
        </w:rPr>
        <w:object w:dxaOrig="240" w:dyaOrig="360" w14:anchorId="53ACBDF7">
          <v:shape id="_x0000_i1036" type="#_x0000_t75" style="width:12.15pt;height:18.25pt" o:ole="">
            <v:imagedata r:id="rId36" o:title=""/>
          </v:shape>
          <o:OLEObject Type="Embed" ProgID="Equation.DSMT4" ShapeID="_x0000_i1036" DrawAspect="Content" ObjectID="_1684053267" r:id="rId37"/>
        </w:object>
      </w:r>
      <w:r w:rsidR="006143C7">
        <w:t xml:space="preserve">and </w:t>
      </w:r>
      <w:r w:rsidR="006143C7" w:rsidRPr="006143C7">
        <w:rPr>
          <w:position w:val="-12"/>
        </w:rPr>
        <w:object w:dxaOrig="260" w:dyaOrig="360" w14:anchorId="2B61C718">
          <v:shape id="_x0000_i1037" type="#_x0000_t75" style="width:12.6pt;height:18.25pt" o:ole="">
            <v:imagedata r:id="rId38" o:title=""/>
          </v:shape>
          <o:OLEObject Type="Embed" ProgID="Equation.DSMT4" ShapeID="_x0000_i1037" DrawAspect="Content" ObjectID="_1684053268" r:id="rId39"/>
        </w:object>
      </w:r>
      <w:r w:rsidR="006143C7">
        <w:t xml:space="preserve"> are</w:t>
      </w:r>
      <w:r>
        <w:t xml:space="preserve"> the independent variables, </w:t>
      </w:r>
      <w:r w:rsidR="00141E5D" w:rsidRPr="00A40178">
        <w:rPr>
          <w:noProof/>
          <w:position w:val="-10"/>
        </w:rPr>
        <w:object w:dxaOrig="240" w:dyaOrig="320" w14:anchorId="3619BB21">
          <v:shape id="_x0000_i1038" type="#_x0000_t75" alt="" style="width:12.15pt;height:15.9pt;mso-width-percent:0;mso-height-percent:0;mso-width-percent:0;mso-height-percent:0" o:ole="">
            <v:imagedata r:id="rId40" o:title=""/>
          </v:shape>
          <o:OLEObject Type="Embed" ProgID="Equation.DSMT4" ShapeID="_x0000_i1038" DrawAspect="Content" ObjectID="_1684053269" r:id="rId41"/>
        </w:object>
      </w:r>
      <w:r w:rsidR="006143C7">
        <w:t>’</w:t>
      </w:r>
      <w:r>
        <w:t xml:space="preserve">s are parameters to be estimated and </w:t>
      </w:r>
      <w:r w:rsidR="00141E5D" w:rsidRPr="00A40178">
        <w:rPr>
          <w:noProof/>
          <w:position w:val="-6"/>
        </w:rPr>
        <w:object w:dxaOrig="180" w:dyaOrig="220" w14:anchorId="39F20E70">
          <v:shape id="_x0000_i1039" type="#_x0000_t75" alt="" style="width:9.35pt;height:11.2pt;mso-width-percent:0;mso-height-percent:0;mso-width-percent:0;mso-height-percent:0" o:ole="">
            <v:imagedata r:id="rId42" o:title=""/>
          </v:shape>
          <o:OLEObject Type="Embed" ProgID="Equation.DSMT4" ShapeID="_x0000_i1039" DrawAspect="Content" ObjectID="_1684053270" r:id="rId43"/>
        </w:object>
      </w:r>
      <w:r>
        <w:t>is the error</w:t>
      </w:r>
      <w:r w:rsidR="0004030A">
        <w:t>.</w:t>
      </w:r>
      <w:r>
        <w:t xml:space="preserve"> The error term </w:t>
      </w:r>
      <w:r w:rsidR="00141E5D" w:rsidRPr="00A40178">
        <w:rPr>
          <w:noProof/>
          <w:position w:val="-6"/>
        </w:rPr>
        <w:object w:dxaOrig="180" w:dyaOrig="220" w14:anchorId="4CFA92A6">
          <v:shape id="_x0000_i1040" type="#_x0000_t75" alt="" style="width:9.35pt;height:11.2pt;mso-width-percent:0;mso-height-percent:0;mso-width-percent:0;mso-height-percent:0" o:ole="">
            <v:imagedata r:id="rId42" o:title=""/>
          </v:shape>
          <o:OLEObject Type="Embed" ProgID="Equation.DSMT4" ShapeID="_x0000_i1040" DrawAspect="Content" ObjectID="_1684053271" r:id="rId44"/>
        </w:object>
      </w:r>
      <w:r>
        <w:t xml:space="preserve"> </w:t>
      </w:r>
      <w:r w:rsidR="006143C7">
        <w:t>represents</w:t>
      </w:r>
      <w:r>
        <w:t xml:space="preserve"> a set of random variables that are independent and identically distributed and </w:t>
      </w:r>
      <w:r w:rsidR="00760D69">
        <w:t xml:space="preserve">have </w:t>
      </w:r>
      <w:r>
        <w:t xml:space="preserve">a mean of zero.  </w:t>
      </w:r>
      <w:r w:rsidR="00870212">
        <w:t xml:space="preserve">MLR models are fitted such that the sum-of-squares of differences </w:t>
      </w:r>
      <w:r w:rsidR="000B2EFD">
        <w:t xml:space="preserve">of actual and forecasted values are </w:t>
      </w:r>
      <w:r w:rsidR="006143C7">
        <w:t>reduced</w:t>
      </w:r>
      <w:r w:rsidR="000B2EFD">
        <w:t xml:space="preserve">. </w:t>
      </w:r>
      <w:r w:rsidR="00542589">
        <w:t xml:space="preserve">Although a large number of </w:t>
      </w:r>
      <w:commentRangeStart w:id="148"/>
      <w:r w:rsidR="00542589">
        <w:t>alternatives are currently available</w:t>
      </w:r>
      <w:commentRangeEnd w:id="148"/>
      <w:r w:rsidR="00760D69">
        <w:rPr>
          <w:rStyle w:val="CommentReference"/>
        </w:rPr>
        <w:commentReference w:id="148"/>
      </w:r>
      <w:r w:rsidR="00542589">
        <w:t>, linear regression models are still quite popular</w:t>
      </w:r>
      <w:r w:rsidR="00AF3452">
        <w:t xml:space="preserve"> </w:t>
      </w:r>
      <w:r w:rsidR="0056419B">
        <w:fldChar w:fldCharType="begin" w:fldLock="1"/>
      </w:r>
      <w:r w:rsidR="004D738A">
        <w:instrText>ADDIN CSL_CITATION {"citationItems":[{"id":"ITEM-1","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1","issued":{"date-parts":[["2017"]]},"title":"Short-term load forecasting based on multivariate linear regression","type":"paper-conference"},"uris":["http://www.mendeley.com/documents/?uuid=73d6e616-beed-4c64-b794-67dd31e16ca0"]},{"id":"ITEM-2","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2","issued":{"date-parts":[["2016"]]},"title":"Pattern-based local linear regression models for short-term load forecasting","type":"article-journal"},"uris":["http://www.mendeley.com/documents/?uuid=ae7b4506-1c4f-457c-b602-37506169d0ce"]}],"mendeley":{"formattedCitation":"[43], [44]","plainTextFormattedCitation":"[43], [44]","previouslyFormattedCitation":"[43], [44]"},"properties":{"noteIndex":0},"schema":"https://github.com/citation-style-language/schema/raw/master/csl-citation.json"}</w:instrText>
      </w:r>
      <w:r w:rsidR="0056419B">
        <w:fldChar w:fldCharType="separate"/>
      </w:r>
      <w:r w:rsidR="0056419B" w:rsidRPr="0056419B">
        <w:rPr>
          <w:noProof/>
        </w:rPr>
        <w:t>[43], [44]</w:t>
      </w:r>
      <w:r w:rsidR="0056419B">
        <w:fldChar w:fldCharType="end"/>
      </w:r>
      <w:r w:rsidR="00AF3452">
        <w:fldChar w:fldCharType="begin" w:fldLock="1"/>
      </w:r>
      <w:r w:rsidR="0056419B">
        <w:instrText>ADDIN CSL_CITATION {"citationItems":[{"id":"ITEM-1","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250e5707-461b-4997-b893-92830cf2db47"]}],"mendeley":{"formattedCitation":"[42]","plainTextFormattedCitation":"[42]","previouslyFormattedCitation":"[42]"},"properties":{"noteIndex":0},"schema":"https://github.com/citation-style-language/schema/raw/master/csl-citation.json"}</w:instrText>
      </w:r>
      <w:r w:rsidR="00AF3452">
        <w:fldChar w:fldCharType="separate"/>
      </w:r>
      <w:r w:rsidR="00C61146" w:rsidRPr="00C61146">
        <w:rPr>
          <w:noProof/>
        </w:rPr>
        <w:t>[42]</w:t>
      </w:r>
      <w:r w:rsidR="00AF3452">
        <w:fldChar w:fldCharType="end"/>
      </w:r>
      <w:r w:rsidR="00AF3452">
        <w:fldChar w:fldCharType="begin" w:fldLock="1"/>
      </w:r>
      <w:r w:rsidR="00527687">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mendeley":{"formattedCitation":"[11]","plainTextFormattedCitation":"[11]","previouslyFormattedCitation":"[11]"},"properties":{"noteIndex":0},"schema":"https://github.com/citation-style-language/schema/raw/master/csl-citation.json"}</w:instrText>
      </w:r>
      <w:r w:rsidR="00AF3452">
        <w:fldChar w:fldCharType="separate"/>
      </w:r>
      <w:r w:rsidR="00527687" w:rsidRPr="00527687">
        <w:rPr>
          <w:noProof/>
        </w:rPr>
        <w:t>[11]</w:t>
      </w:r>
      <w:r w:rsidR="00AF3452">
        <w:fldChar w:fldCharType="end"/>
      </w:r>
      <w:r w:rsidR="00AF3452">
        <w:fldChar w:fldCharType="begin" w:fldLock="1"/>
      </w:r>
      <w:r w:rsidR="00527687">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13]","plainTextFormattedCitation":"[13]","previouslyFormattedCitation":"[13]"},"properties":{"noteIndex":0},"schema":"https://github.com/citation-style-language/schema/raw/master/csl-citation.json"}</w:instrText>
      </w:r>
      <w:r w:rsidR="00AF3452">
        <w:fldChar w:fldCharType="separate"/>
      </w:r>
      <w:r w:rsidR="00527687" w:rsidRPr="00527687">
        <w:rPr>
          <w:noProof/>
        </w:rPr>
        <w:t>[13]</w:t>
      </w:r>
      <w:r w:rsidR="00AF3452">
        <w:fldChar w:fldCharType="end"/>
      </w:r>
      <w:r w:rsidR="00542589">
        <w:t>.</w:t>
      </w:r>
    </w:p>
    <w:p w14:paraId="63970A60" w14:textId="21F6E3DE" w:rsidR="00EF221D" w:rsidRDefault="002D61E1" w:rsidP="00EF221D">
      <w:pPr>
        <w:pStyle w:val="Heading3"/>
      </w:pPr>
      <w:bookmarkStart w:id="149" w:name="_Toc69470498"/>
      <w:bookmarkStart w:id="150" w:name="_Toc69470953"/>
      <w:bookmarkStart w:id="151" w:name="_Toc71471474"/>
      <w:r>
        <w:t xml:space="preserve">Artificial Neural Network Short Term Load Forecaster </w:t>
      </w:r>
      <w:r w:rsidR="00FE00F7">
        <w:t>(ANNSTLF) – Generation Three</w:t>
      </w:r>
      <w:bookmarkEnd w:id="149"/>
      <w:bookmarkEnd w:id="150"/>
      <w:bookmarkEnd w:id="151"/>
    </w:p>
    <w:p w14:paraId="2A4A039A" w14:textId="175A7ED2" w:rsidR="001F09BF" w:rsidRDefault="00E24FC3" w:rsidP="001F09BF">
      <w:pPr>
        <w:pStyle w:val="BodyText"/>
        <w:ind w:firstLine="288"/>
      </w:pPr>
      <w:r>
        <w:t xml:space="preserve">The ANNSTLF forecaster is the best-known ANN implementation for STLF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250e5707-461b-4997-b893-92830cf2db47"]}],"mendeley":{"formattedCitation":"[1], [42]","plainTextFormattedCitation":"[1], [42]","previouslyFormattedCitation":"[1], [42]"},"properties":{"noteIndex":0},"schema":"https://github.com/citation-style-language/schema/raw/master/csl-citation.json"}</w:instrText>
      </w:r>
      <w:r>
        <w:fldChar w:fldCharType="separate"/>
      </w:r>
      <w:r w:rsidRPr="00C61146">
        <w:rPr>
          <w:noProof/>
        </w:rPr>
        <w:t>[1], [42]</w:t>
      </w:r>
      <w:r>
        <w:fldChar w:fldCharType="end"/>
      </w:r>
      <w:r>
        <w:fldChar w:fldCharType="begin" w:fldLock="1"/>
      </w:r>
      <w:r>
        <w:instrText>ADDIN CSL_CITATION {"citationItems":[{"id":"ITEM-1","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1","issued":{"date-parts":[["2007"]]},"title":"Multistage artificial neural network short-term load forecasting engine with front-end weather forecast","type":"article-journal"},"uris":["http://www.mendeley.com/documents/?uuid=57afba51-96cd-435b-b11f-1fe619a8fd2d"]}],"mendeley":{"formattedCitation":"[30]","plainTextFormattedCitation":"[30]","previouslyFormattedCitation":"[30]"},"properties":{"noteIndex":0},"schema":"https://github.com/citation-style-language/schema/raw/master/csl-citation.json"}</w:instrText>
      </w:r>
      <w:r>
        <w:fldChar w:fldCharType="separate"/>
      </w:r>
      <w:r w:rsidRPr="00A122EE">
        <w:rPr>
          <w:noProof/>
        </w:rPr>
        <w:t>[30]</w:t>
      </w:r>
      <w:r>
        <w:fldChar w:fldCharType="end"/>
      </w:r>
      <w:r>
        <w:t xml:space="preserve">. </w:t>
      </w:r>
      <w:r w:rsidR="002079F9">
        <w:t xml:space="preserve">The ANNSTLF model is built as a </w:t>
      </w:r>
      <w:r>
        <w:t xml:space="preserve">shallow </w:t>
      </w:r>
      <w:r w:rsidR="002079F9">
        <w:t>multi</w:t>
      </w:r>
      <w:r w:rsidR="006143C7">
        <w:t>-</w:t>
      </w:r>
      <w:r w:rsidR="002079F9">
        <w:t xml:space="preserve">layer feed-forward Artificial Neural Network (ANN) identified by </w:t>
      </w:r>
      <w:commentRangeStart w:id="152"/>
      <w:r w:rsidR="002079F9">
        <w:t>the creators in this paper</w:t>
      </w:r>
      <w:commentRangeEnd w:id="152"/>
      <w:r>
        <w:rPr>
          <w:rStyle w:val="CommentReference"/>
        </w:rPr>
        <w:commentReference w:id="152"/>
      </w:r>
      <w:r w:rsidR="002079F9">
        <w:t xml:space="preserve"> </w:t>
      </w:r>
      <w:r w:rsidR="002079F9">
        <w:fldChar w:fldCharType="begin" w:fldLock="1"/>
      </w:r>
      <w:r w:rsidR="004D738A">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270ad857-6e07-445e-bb09-bd63ce2e6a0a"]}],"mendeley":{"formattedCitation":"[45]","plainTextFormattedCitation":"[45]","previouslyFormattedCitation":"[45]"},"properties":{"noteIndex":0},"schema":"https://github.com/citation-style-language/schema/raw/master/csl-citation.json"}</w:instrText>
      </w:r>
      <w:r w:rsidR="002079F9">
        <w:fldChar w:fldCharType="separate"/>
      </w:r>
      <w:r w:rsidR="0056419B" w:rsidRPr="0056419B">
        <w:rPr>
          <w:noProof/>
        </w:rPr>
        <w:t>[45]</w:t>
      </w:r>
      <w:r w:rsidR="002079F9">
        <w:fldChar w:fldCharType="end"/>
      </w:r>
      <w:r w:rsidR="002079F9">
        <w:t xml:space="preserve">. ANN models are </w:t>
      </w:r>
      <w:r>
        <w:t>popular in</w:t>
      </w:r>
      <w:r w:rsidR="002079F9">
        <w:t xml:space="preserve"> use today due to their ability to learn complex and non-linear relationships in the data on their own</w:t>
      </w:r>
      <w:r>
        <w:t xml:space="preserve"> – unlike MMLR models, t</w:t>
      </w:r>
      <w:r w:rsidR="0048013E">
        <w:t>he</w:t>
      </w:r>
      <w:r w:rsidR="00F96BDC">
        <w:t xml:space="preserve"> specification of independent variables explicitly</w:t>
      </w:r>
      <w:r w:rsidR="0048013E">
        <w:t xml:space="preserve"> in ANNs </w:t>
      </w:r>
      <w:r w:rsidR="00B25D3D">
        <w:t xml:space="preserve">is </w:t>
      </w:r>
      <w:r w:rsidR="0048013E">
        <w:t xml:space="preserve">not </w:t>
      </w:r>
      <w:r>
        <w:t>required</w:t>
      </w:r>
      <w:r w:rsidR="00F96BDC">
        <w:t>.</w:t>
      </w:r>
      <w:r w:rsidR="002079F9">
        <w:t xml:space="preserve"> </w:t>
      </w:r>
      <w:r w:rsidR="00D84B2E">
        <w:t xml:space="preserve"> The ANNSTLF and </w:t>
      </w:r>
      <w:commentRangeStart w:id="153"/>
      <w:r w:rsidR="004D2A88">
        <w:t xml:space="preserve">its </w:t>
      </w:r>
      <w:r w:rsidR="00D84B2E">
        <w:t xml:space="preserve">improvements </w:t>
      </w:r>
      <w:commentRangeEnd w:id="153"/>
      <w:r>
        <w:rPr>
          <w:rStyle w:val="CommentReference"/>
        </w:rPr>
        <w:commentReference w:id="153"/>
      </w:r>
      <w:r w:rsidR="00D84B2E" w:rsidRPr="00061F72">
        <w:rPr>
          <w:highlight w:val="yellow"/>
        </w:rPr>
        <w:t>of it ha</w:t>
      </w:r>
      <w:r w:rsidR="004D2A88" w:rsidRPr="00061F72">
        <w:rPr>
          <w:highlight w:val="yellow"/>
        </w:rPr>
        <w:t>ve</w:t>
      </w:r>
      <w:r w:rsidR="00D84B2E" w:rsidRPr="00061F72">
        <w:rPr>
          <w:highlight w:val="yellow"/>
        </w:rPr>
        <w:t xml:space="preserve"> been</w:t>
      </w:r>
      <w:r w:rsidR="00D84B2E">
        <w:t xml:space="preserve"> </w:t>
      </w:r>
      <w:r w:rsidR="006143C7">
        <w:t>implemented</w:t>
      </w:r>
      <w:r w:rsidR="00D84B2E">
        <w:t xml:space="preserve"> by </w:t>
      </w:r>
      <w:r w:rsidR="004D2A88">
        <w:t>several</w:t>
      </w:r>
      <w:r w:rsidR="00D84B2E">
        <w:t xml:space="preserve"> utilities </w:t>
      </w:r>
      <w:r w:rsidR="00701D0B">
        <w:t>in</w:t>
      </w:r>
      <w:r w:rsidR="00D84B2E">
        <w:t xml:space="preserve"> Canada and the US.</w:t>
      </w:r>
      <w:r w:rsidR="001F09BF">
        <w:t xml:space="preserve"> The figure below shows the block diagram of the system:</w:t>
      </w:r>
    </w:p>
    <w:p w14:paraId="32826B43" w14:textId="5C452A5E" w:rsidR="00CE14A3" w:rsidRDefault="00CE14A3" w:rsidP="00765C78">
      <w:pPr>
        <w:pStyle w:val="BodyText"/>
        <w:ind w:firstLine="288"/>
        <w:jc w:val="center"/>
      </w:pPr>
      <w:r>
        <w:rPr>
          <w:noProof/>
        </w:rPr>
        <w:drawing>
          <wp:inline distT="0" distB="0" distL="0" distR="0" wp14:anchorId="6477320F" wp14:editId="7A5363D2">
            <wp:extent cx="3777640" cy="27146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rotWithShape="1">
                    <a:blip r:embed="rId45">
                      <a:extLst>
                        <a:ext uri="{28A0092B-C50C-407E-A947-70E740481C1C}">
                          <a14:useLocalDpi xmlns:a14="http://schemas.microsoft.com/office/drawing/2010/main" val="0"/>
                        </a:ext>
                      </a:extLst>
                    </a:blip>
                    <a:srcRect t="4977" r="2084"/>
                    <a:stretch/>
                  </pic:blipFill>
                  <pic:spPr bwMode="auto">
                    <a:xfrm>
                      <a:off x="0" y="0"/>
                      <a:ext cx="3802658" cy="2732603"/>
                    </a:xfrm>
                    <a:prstGeom prst="rect">
                      <a:avLst/>
                    </a:prstGeom>
                    <a:ln>
                      <a:noFill/>
                    </a:ln>
                    <a:extLst>
                      <a:ext uri="{53640926-AAD7-44D8-BBD7-CCE9431645EC}">
                        <a14:shadowObscured xmlns:a14="http://schemas.microsoft.com/office/drawing/2010/main"/>
                      </a:ext>
                    </a:extLst>
                  </pic:spPr>
                </pic:pic>
              </a:graphicData>
            </a:graphic>
          </wp:inline>
        </w:drawing>
      </w:r>
    </w:p>
    <w:p w14:paraId="31FC0DA5" w14:textId="4ED7F7A4" w:rsidR="001255E0" w:rsidRDefault="001255E0" w:rsidP="00656C70">
      <w:pPr>
        <w:pStyle w:val="BodyText"/>
        <w:keepNext/>
        <w:ind w:firstLine="288"/>
        <w:jc w:val="center"/>
      </w:pPr>
      <w:bookmarkStart w:id="154" w:name="_Toc70354493"/>
      <w:r>
        <w:lastRenderedPageBreak/>
        <w:t xml:space="preserve">Figure </w:t>
      </w:r>
      <w:r w:rsidR="009E4F38">
        <w:fldChar w:fldCharType="begin"/>
      </w:r>
      <w:r w:rsidR="009E4F38">
        <w:instrText xml:space="preserve"> SEQ Figure \* ARABIC </w:instrText>
      </w:r>
      <w:r w:rsidR="009E4F38">
        <w:fldChar w:fldCharType="separate"/>
      </w:r>
      <w:r w:rsidR="009F25A7">
        <w:rPr>
          <w:noProof/>
        </w:rPr>
        <w:t>1</w:t>
      </w:r>
      <w:r w:rsidR="009E4F38">
        <w:rPr>
          <w:noProof/>
        </w:rPr>
        <w:fldChar w:fldCharType="end"/>
      </w:r>
      <w:r>
        <w:t xml:space="preserve">:- The Block Diagram of the third generation ANNSTLF </w:t>
      </w:r>
      <w:r>
        <w:fldChar w:fldCharType="begin" w:fldLock="1"/>
      </w:r>
      <w:r w:rsidR="004D738A">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270ad857-6e07-445e-bb09-bd63ce2e6a0a"]}],"mendeley":{"formattedCitation":"[45]","plainTextFormattedCitation":"[45]","previouslyFormattedCitation":"[45]"},"properties":{"noteIndex":0},"schema":"https://github.com/citation-style-language/schema/raw/master/csl-citation.json"}</w:instrText>
      </w:r>
      <w:r>
        <w:fldChar w:fldCharType="separate"/>
      </w:r>
      <w:bookmarkEnd w:id="154"/>
      <w:r w:rsidR="0056419B" w:rsidRPr="0056419B">
        <w:rPr>
          <w:noProof/>
        </w:rPr>
        <w:t>[45]</w:t>
      </w:r>
      <w:r>
        <w:fldChar w:fldCharType="end"/>
      </w:r>
    </w:p>
    <w:p w14:paraId="2FC6A47D" w14:textId="579FC6AE" w:rsidR="00D84B2E" w:rsidRDefault="00D84B2E" w:rsidP="00DC6183">
      <w:pPr>
        <w:pStyle w:val="BodyText"/>
        <w:ind w:firstLine="288"/>
      </w:pPr>
      <w:commentRangeStart w:id="155"/>
      <w:r>
        <w:t>ANNSTLF is a multi</w:t>
      </w:r>
      <w:r w:rsidR="006143C7">
        <w:t>-</w:t>
      </w:r>
      <w:r>
        <w:t>layer perceptron</w:t>
      </w:r>
      <w:commentRangeEnd w:id="155"/>
      <w:r w:rsidR="00E24FC3">
        <w:rPr>
          <w:rStyle w:val="CommentReference"/>
        </w:rPr>
        <w:commentReference w:id="155"/>
      </w:r>
      <w:r w:rsidR="006143C7">
        <w:t>,</w:t>
      </w:r>
      <w:r>
        <w:t xml:space="preserve"> </w:t>
      </w:r>
      <w:r w:rsidR="006143C7">
        <w:t xml:space="preserve">and it </w:t>
      </w:r>
      <w:r>
        <w:t>is trained with the error back</w:t>
      </w:r>
      <w:r w:rsidR="006143C7">
        <w:t>-</w:t>
      </w:r>
      <w:r>
        <w:t xml:space="preserve">propagation algorithm. </w:t>
      </w:r>
      <w:r w:rsidR="003C57A2">
        <w:t xml:space="preserve">The third generation of ANNSTLF has three models; a baseload forecaster (BLF), a change in load forecaster (CLF), and a </w:t>
      </w:r>
      <w:r w:rsidR="00BE6FB0">
        <w:t>recursive least squares (RLS)</w:t>
      </w:r>
      <w:r w:rsidR="003C57A2">
        <w:t xml:space="preserve"> combiner</w:t>
      </w:r>
      <w:r w:rsidR="00744AF7">
        <w:t xml:space="preserve">. The two forecasters </w:t>
      </w:r>
      <w:commentRangeStart w:id="156"/>
      <w:r w:rsidR="00744AF7">
        <w:t xml:space="preserve">are created the same </w:t>
      </w:r>
      <w:commentRangeEnd w:id="156"/>
      <w:r w:rsidR="00E24FC3">
        <w:rPr>
          <w:rStyle w:val="CommentReference"/>
        </w:rPr>
        <w:commentReference w:id="156"/>
      </w:r>
      <w:r w:rsidR="00744AF7">
        <w:t xml:space="preserve">and given the same inputs; the difference </w:t>
      </w:r>
      <w:r w:rsidR="006143C7">
        <w:t>is</w:t>
      </w:r>
      <w:r w:rsidR="00744AF7">
        <w:t xml:space="preserve"> found in their output. The BLF is trained to forecast the regular load of the next day, while the CLF is trained to forecast the change in the hourly load between yesterday and today. </w:t>
      </w:r>
      <w:r w:rsidR="004C668D">
        <w:t>The final CLF forecast is the addition of the change in load forecast and the actual load of yesterday</w:t>
      </w:r>
      <w:r w:rsidR="00E058EB">
        <w:t>.</w:t>
      </w:r>
      <w:r w:rsidR="00DC6183">
        <w:t xml:space="preserve"> </w:t>
      </w:r>
      <w:r w:rsidR="00744AF7">
        <w:t>The RLS combiner takes the outputs from these forecasts and combines them adaptively using the recursive least squares algorithm.</w:t>
      </w:r>
      <w:r w:rsidR="008E122A">
        <w:t xml:space="preserve"> It is argued that the CLF forecaster allows the model to rapidly adapt to abrupt changes in temperature</w:t>
      </w:r>
      <w:r w:rsidR="001B497E">
        <w:t xml:space="preserve"> </w:t>
      </w:r>
      <w:r w:rsidR="001B497E">
        <w:fldChar w:fldCharType="begin" w:fldLock="1"/>
      </w:r>
      <w:r w:rsidR="0056419B">
        <w:instrText>ADDIN CSL_CITATION {"citationItems":[{"id":"ITEM-1","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250e5707-461b-4997-b893-92830cf2db47"]}],"mendeley":{"formattedCitation":"[42]","plainTextFormattedCitation":"[42]","previouslyFormattedCitation":"[42]"},"properties":{"noteIndex":0},"schema":"https://github.com/citation-style-language/schema/raw/master/csl-citation.json"}</w:instrText>
      </w:r>
      <w:r w:rsidR="001B497E">
        <w:fldChar w:fldCharType="separate"/>
      </w:r>
      <w:r w:rsidR="00C61146" w:rsidRPr="00C61146">
        <w:rPr>
          <w:noProof/>
        </w:rPr>
        <w:t>[42]</w:t>
      </w:r>
      <w:r w:rsidR="001B497E">
        <w:fldChar w:fldCharType="end"/>
      </w:r>
      <w:r w:rsidR="00196D71">
        <w:fldChar w:fldCharType="begin" w:fldLock="1"/>
      </w:r>
      <w:r w:rsidR="004D738A">
        <w:instrText>ADDIN CSL_CITATION {"citationItems":[{"id":"ITEM-1","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1","issue":"4","issued":{"date-parts":[["2002","11"]]},"page":"1273-1282","title":"A neuro-fuzzy approach to short-term load forecasting in a price-sensitive environment","type":"article-journal","volume":"17"},"uris":["http://www.mendeley.com/documents/?uuid=8862c29d-4e37-36ff-9a6e-1b87875935b5"]}],"mendeley":{"formattedCitation":"[46]","plainTextFormattedCitation":"[46]","previouslyFormattedCitation":"[46]"},"properties":{"noteIndex":0},"schema":"https://github.com/citation-style-language/schema/raw/master/csl-citation.json"}</w:instrText>
      </w:r>
      <w:r w:rsidR="00196D71">
        <w:fldChar w:fldCharType="separate"/>
      </w:r>
      <w:r w:rsidR="0056419B" w:rsidRPr="0056419B">
        <w:rPr>
          <w:noProof/>
        </w:rPr>
        <w:t>[46]</w:t>
      </w:r>
      <w:r w:rsidR="00196D71">
        <w:fldChar w:fldCharType="end"/>
      </w:r>
      <w:r w:rsidR="00281AD5">
        <w:fldChar w:fldCharType="begin" w:fldLock="1"/>
      </w:r>
      <w:r w:rsidR="004D738A">
        <w:instrText>ADDIN CSL_CITATION {"citationItems":[{"id":"ITEM-1","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1","issued":{"date-parts":[["2006"]]},"title":"Methodologies for load forecasting","type":"paper-conference"},"uris":["http://www.mendeley.com/documents/?uuid=a11f2955-4dcd-4a86-8f17-023498d69440"]}],"mendeley":{"formattedCitation":"[47]","plainTextFormattedCitation":"[47]","previouslyFormattedCitation":"[47]"},"properties":{"noteIndex":0},"schema":"https://github.com/citation-style-language/schema/raw/master/csl-citation.json"}</w:instrText>
      </w:r>
      <w:r w:rsidR="00281AD5">
        <w:fldChar w:fldCharType="separate"/>
      </w:r>
      <w:r w:rsidR="0056419B" w:rsidRPr="0056419B">
        <w:rPr>
          <w:noProof/>
        </w:rPr>
        <w:t>[47]</w:t>
      </w:r>
      <w:r w:rsidR="00281AD5">
        <w:fldChar w:fldCharType="end"/>
      </w:r>
      <w:r w:rsidR="008E122A">
        <w:t>.</w:t>
      </w:r>
      <w:r w:rsidR="003E5AB5">
        <w:t xml:space="preserve"> </w:t>
      </w:r>
    </w:p>
    <w:p w14:paraId="19E60E29" w14:textId="3BE99E04" w:rsidR="005A0598" w:rsidRDefault="005A0598" w:rsidP="00C811E5">
      <w:pPr>
        <w:pStyle w:val="Heading2"/>
      </w:pPr>
      <w:bookmarkStart w:id="157" w:name="_Toc71471475"/>
      <w:r>
        <w:t xml:space="preserve">Deep Learning Algorithms </w:t>
      </w:r>
    </w:p>
    <w:p w14:paraId="541D040C" w14:textId="77777777" w:rsidR="005A0598" w:rsidRDefault="005A0598" w:rsidP="005A0598">
      <w:pPr>
        <w:pStyle w:val="BodyText"/>
        <w:ind w:firstLine="288"/>
      </w:pPr>
      <w:r>
        <w:t xml:space="preserve">Over the previous years, we have noticed a rising trend in the power demand at most utilities due to new systems and more sophisticated equipment been added. Therefore, it is essential to create algorithms that could adapt quickly to these changes as they occur </w:t>
      </w:r>
      <w:r>
        <w:fldChar w:fldCharType="begin" w:fldLock="1"/>
      </w:r>
      <w:r>
        <w:instrText>ADDIN CSL_CITATION {"citationItems":[{"id":"ITEM-1","itemData":{"DOI":"10.1109/ACCESS.2019.2926137","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d384e8c-a1f8-49a7-9772-9c0e99be5452"]}],"mendeley":{"formattedCitation":"[31]","plainTextFormattedCitation":"[31]","previouslyFormattedCitation":"[31]"},"properties":{"noteIndex":0},"schema":"https://github.com/citation-style-language/schema/raw/master/csl-citation.json"}</w:instrText>
      </w:r>
      <w:r>
        <w:fldChar w:fldCharType="separate"/>
      </w:r>
      <w:r w:rsidRPr="00A122EE">
        <w:rPr>
          <w:noProof/>
        </w:rPr>
        <w:t>[31]</w:t>
      </w:r>
      <w:r>
        <w:fldChar w:fldCharType="end"/>
      </w:r>
      <w:r>
        <w:t>.</w:t>
      </w:r>
    </w:p>
    <w:p w14:paraId="78311DDE" w14:textId="77777777" w:rsidR="005A0598" w:rsidRDefault="005A0598" w:rsidP="005A0598">
      <w:pPr>
        <w:pStyle w:val="BodyText"/>
        <w:ind w:firstLine="288"/>
      </w:pPr>
      <w:r>
        <w:t xml:space="preserve">We will start with </w:t>
      </w:r>
      <w:commentRangeStart w:id="158"/>
      <w:r>
        <w:t xml:space="preserve">the CNN and LSTM </w:t>
      </w:r>
      <w:r>
        <w:fldChar w:fldCharType="begin" w:fldLock="1"/>
      </w:r>
      <w: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title":"A review of deep learning methods applied on load forecasting","type":"paper-conference"},"uris":["http://www.mendeley.com/documents/?uuid=3cd50e2e-2c1c-4374-b6d7-d59bbf298297"]}],"mendeley":{"formattedCitation":"[32]","plainTextFormattedCitation":"[32]","previouslyFormattedCitation":"[32]"},"properties":{"noteIndex":0},"schema":"https://github.com/citation-style-language/schema/raw/master/csl-citation.json"}</w:instrText>
      </w:r>
      <w:r>
        <w:fldChar w:fldCharType="separate"/>
      </w:r>
      <w:r w:rsidRPr="00FD7FDE">
        <w:rPr>
          <w:noProof/>
        </w:rPr>
        <w:t>[32]</w:t>
      </w:r>
      <w:r>
        <w:fldChar w:fldCharType="end"/>
      </w:r>
      <w:commentRangeEnd w:id="158"/>
      <w:r>
        <w:rPr>
          <w:rStyle w:val="CommentReference"/>
        </w:rPr>
        <w:commentReference w:id="158"/>
      </w:r>
      <w:r>
        <w:t xml:space="preserve"> algorithms, as these are two of the most popular ones. This comparison will help us figure out how much extra value deep learning adds to the forecasts compared to the benchmarks. First, by implementing all the algorithms, we compare their performances on three datasets and make observations of when one performs better or worse. We can then make improvements based on the new information we find.</w:t>
      </w:r>
    </w:p>
    <w:p w14:paraId="0C5FD938" w14:textId="77777777" w:rsidR="005A0598" w:rsidRPr="005A0598" w:rsidRDefault="005A0598" w:rsidP="005A0598">
      <w:pPr>
        <w:pStyle w:val="BodyText"/>
      </w:pPr>
    </w:p>
    <w:p w14:paraId="16B5BE87" w14:textId="4210CF1B" w:rsidR="00C811E5" w:rsidRDefault="00C811E5" w:rsidP="005A0598">
      <w:pPr>
        <w:pStyle w:val="Heading3"/>
      </w:pPr>
      <w:commentRangeStart w:id="159"/>
      <w:r>
        <w:lastRenderedPageBreak/>
        <w:t>Convolutional Neural Network</w:t>
      </w:r>
      <w:r w:rsidR="00B00DE6">
        <w:t>s</w:t>
      </w:r>
      <w:r>
        <w:t xml:space="preserve"> (CNN)</w:t>
      </w:r>
      <w:bookmarkEnd w:id="157"/>
      <w:commentRangeEnd w:id="159"/>
      <w:r w:rsidR="007A5682">
        <w:rPr>
          <w:rStyle w:val="CommentReference"/>
          <w:rFonts w:ascii="Calibri" w:hAnsi="Calibri"/>
          <w:bCs w:val="0"/>
        </w:rPr>
        <w:commentReference w:id="159"/>
      </w:r>
    </w:p>
    <w:p w14:paraId="176F795C" w14:textId="30EF8F43" w:rsidR="00FC660C" w:rsidRDefault="00037CDC" w:rsidP="00A56E3B">
      <w:pPr>
        <w:pStyle w:val="BodyText"/>
        <w:ind w:firstLine="288"/>
      </w:pPr>
      <w:r>
        <w:t>CNN share</w:t>
      </w:r>
      <w:r w:rsidR="00727B45">
        <w:t>s</w:t>
      </w:r>
      <w:r>
        <w:t xml:space="preserve"> some similarity with the ANN;</w:t>
      </w:r>
      <w:r w:rsidR="00AA1E19">
        <w:t xml:space="preserve"> it</w:t>
      </w:r>
      <w:r>
        <w:t xml:space="preserve"> is a feed</w:t>
      </w:r>
      <w:r w:rsidR="00707CE2">
        <w:t>-</w:t>
      </w:r>
      <w:r>
        <w:t xml:space="preserve">forward neural network which </w:t>
      </w:r>
      <w:r w:rsidR="00AA1E19">
        <w:t>mimics</w:t>
      </w:r>
      <w:r>
        <w:t xml:space="preserve"> the human neurons in its design. </w:t>
      </w:r>
      <w:r w:rsidRPr="00037CDC">
        <w:t xml:space="preserve">CNN has been applied </w:t>
      </w:r>
      <w:r>
        <w:t>in image and audio processing, natural language processing, and video recognition</w:t>
      </w:r>
      <w:r w:rsidR="00DB66DB">
        <w:t xml:space="preserve"> </w:t>
      </w:r>
      <w:r w:rsidR="00CC49EA">
        <w:fldChar w:fldCharType="begin" w:fldLock="1"/>
      </w:r>
      <w:r w:rsidR="004D738A">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mendeley":{"formattedCitation":"[48]","plainTextFormattedCitation":"[48]","previouslyFormattedCitation":"[48]"},"properties":{"noteIndex":0},"schema":"https://github.com/citation-style-language/schema/raw/master/csl-citation.json"}</w:instrText>
      </w:r>
      <w:r w:rsidR="00CC49EA">
        <w:fldChar w:fldCharType="separate"/>
      </w:r>
      <w:r w:rsidR="0056419B" w:rsidRPr="0056419B">
        <w:rPr>
          <w:noProof/>
        </w:rPr>
        <w:t>[48]</w:t>
      </w:r>
      <w:r w:rsidR="00CC49EA">
        <w:fldChar w:fldCharType="end"/>
      </w:r>
      <w:r w:rsidR="00DB66DB">
        <w:t xml:space="preserve"> </w:t>
      </w:r>
      <w:r w:rsidR="00DB66DB">
        <w:fldChar w:fldCharType="begin" w:fldLock="1"/>
      </w:r>
      <w:r w:rsidR="00527687">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06ce35f9-731b-48c3-8a22-f373ce39725d"]}],"mendeley":{"formattedCitation":"[6]","plainTextFormattedCitation":"[6]","previouslyFormattedCitation":"[6]"},"properties":{"noteIndex":0},"schema":"https://github.com/citation-style-language/schema/raw/master/csl-citation.json"}</w:instrText>
      </w:r>
      <w:r w:rsidR="00DB66DB">
        <w:fldChar w:fldCharType="separate"/>
      </w:r>
      <w:r w:rsidR="00527687" w:rsidRPr="00527687">
        <w:rPr>
          <w:noProof/>
        </w:rPr>
        <w:t>[6]</w:t>
      </w:r>
      <w:r w:rsidR="00DB66DB">
        <w:fldChar w:fldCharType="end"/>
      </w:r>
      <w:r w:rsidR="00DB66DB">
        <w:t>.</w:t>
      </w:r>
      <w:r w:rsidR="003D47E6">
        <w:t xml:space="preserve"> CNNs are </w:t>
      </w:r>
      <w:r w:rsidR="006143C7">
        <w:t>usually used</w:t>
      </w:r>
      <w:r w:rsidR="003D47E6">
        <w:t xml:space="preserve"> with image data</w:t>
      </w:r>
      <w:r w:rsidR="00884E6B">
        <w:t>,</w:t>
      </w:r>
      <w:r w:rsidR="00AA1E19">
        <w:t xml:space="preserve"> </w:t>
      </w:r>
      <w:r w:rsidR="00F15160">
        <w:t xml:space="preserve">but </w:t>
      </w:r>
      <w:r w:rsidR="003D47E6">
        <w:t>time</w:t>
      </w:r>
      <w:r w:rsidR="00727B45">
        <w:t>-</w:t>
      </w:r>
      <w:r w:rsidR="003D47E6">
        <w:t>series data can be arranged to mimic image data</w:t>
      </w:r>
      <w:r w:rsidR="006143C7">
        <w:t>,</w:t>
      </w:r>
      <w:r w:rsidR="003D47E6">
        <w:t xml:space="preserve"> and </w:t>
      </w:r>
      <w:r w:rsidR="00351FD0">
        <w:t>it</w:t>
      </w:r>
      <w:r w:rsidR="003D47E6">
        <w:t xml:space="preserve"> can</w:t>
      </w:r>
      <w:r w:rsidR="00AA1E19">
        <w:t xml:space="preserve"> then</w:t>
      </w:r>
      <w:r w:rsidR="003D47E6">
        <w:t xml:space="preserve"> be fed into a CNN</w:t>
      </w:r>
      <w:r w:rsidR="00CE6F14">
        <w:t xml:space="preserve"> </w:t>
      </w:r>
      <w:r w:rsidR="00CE6F14">
        <w:fldChar w:fldCharType="begin" w:fldLock="1"/>
      </w:r>
      <w:r w:rsidR="004D738A">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mendeley":{"formattedCitation":"[49]","plainTextFormattedCitation":"[49]","previouslyFormattedCitation":"[49]"},"properties":{"noteIndex":0},"schema":"https://github.com/citation-style-language/schema/raw/master/csl-citation.json"}</w:instrText>
      </w:r>
      <w:r w:rsidR="00CE6F14">
        <w:fldChar w:fldCharType="separate"/>
      </w:r>
      <w:r w:rsidR="0056419B" w:rsidRPr="0056419B">
        <w:rPr>
          <w:noProof/>
        </w:rPr>
        <w:t>[49]</w:t>
      </w:r>
      <w:r w:rsidR="00CE6F14">
        <w:fldChar w:fldCharType="end"/>
      </w:r>
      <w:r w:rsidR="007E4E7B">
        <w:fldChar w:fldCharType="begin" w:fldLock="1"/>
      </w:r>
      <w:r w:rsidR="00527687">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3]","plainTextFormattedCitation":"[3]","previouslyFormattedCitation":"[3]"},"properties":{"noteIndex":0},"schema":"https://github.com/citation-style-language/schema/raw/master/csl-citation.json"}</w:instrText>
      </w:r>
      <w:r w:rsidR="007E4E7B">
        <w:fldChar w:fldCharType="separate"/>
      </w:r>
      <w:r w:rsidR="00527687" w:rsidRPr="00527687">
        <w:rPr>
          <w:noProof/>
        </w:rPr>
        <w:t>[3]</w:t>
      </w:r>
      <w:r w:rsidR="007E4E7B">
        <w:fldChar w:fldCharType="end"/>
      </w:r>
      <w:r w:rsidR="003D47E6">
        <w:t>.</w:t>
      </w:r>
      <w:r w:rsidR="00CE6F14">
        <w:t xml:space="preserve"> </w:t>
      </w:r>
      <w:r w:rsidR="007E4E7B">
        <w:t xml:space="preserve">CNNs </w:t>
      </w:r>
      <w:r w:rsidR="00F15160">
        <w:t>usually</w:t>
      </w:r>
      <w:r w:rsidR="007E4E7B">
        <w:t xml:space="preserve"> proces</w:t>
      </w:r>
      <w:r w:rsidR="00671B0A">
        <w:t>s</w:t>
      </w:r>
      <w:r w:rsidR="007E4E7B">
        <w:t xml:space="preserve"> data with a grid topology; images are</w:t>
      </w:r>
      <w:r w:rsidR="006143C7">
        <w:t xml:space="preserve"> two-</w:t>
      </w:r>
      <w:r w:rsidR="007E4E7B">
        <w:t xml:space="preserve">dimensional grids and time series data are </w:t>
      </w:r>
      <w:r w:rsidR="00C6637B">
        <w:t>one-</w:t>
      </w:r>
      <w:r w:rsidR="007E4E7B">
        <w:t>dimensional</w:t>
      </w:r>
      <w:r w:rsidR="008B6B1E">
        <w:t xml:space="preserve">, </w:t>
      </w:r>
      <w:r w:rsidR="006143C7">
        <w:t>making</w:t>
      </w:r>
      <w:r w:rsidR="008B6B1E">
        <w:t xml:space="preserve"> </w:t>
      </w:r>
      <w:r w:rsidR="008870BD">
        <w:t>the time series</w:t>
      </w:r>
      <w:r w:rsidR="008B6B1E">
        <w:t xml:space="preserve"> conversion necessary.</w:t>
      </w:r>
      <w:r w:rsidR="00A56E3B">
        <w:t xml:space="preserve"> </w:t>
      </w:r>
      <w:r w:rsidR="006143C7">
        <w:t>In this research study, the CNN architecture</w:t>
      </w:r>
      <w:r w:rsidR="00FC660C">
        <w:t xml:space="preserve"> consists of six layers</w:t>
      </w:r>
      <w:r w:rsidR="006143C7">
        <w:t>: the image input layer, the 2D convolution layer, the rectified linear unit activation layer (relu), the max-pooling 2D layer, and fully connected</w:t>
      </w:r>
      <w:r w:rsidR="00FC660C">
        <w:t xml:space="preserve">, and a regression layer. </w:t>
      </w:r>
    </w:p>
    <w:p w14:paraId="0C25EBEC" w14:textId="12B989AE" w:rsidR="00F604F8" w:rsidRDefault="00AA1E19" w:rsidP="00765C78">
      <w:pPr>
        <w:pStyle w:val="BodyText"/>
        <w:ind w:firstLine="288"/>
      </w:pPr>
      <w:r>
        <w:t>Because</w:t>
      </w:r>
      <w:r w:rsidR="00A56E3B">
        <w:t xml:space="preserve"> the ANNSTLF structure </w:t>
      </w:r>
      <w:r w:rsidR="006143C7">
        <w:t>was</w:t>
      </w:r>
      <w:r w:rsidR="00A56E3B">
        <w:t xml:space="preserve"> </w:t>
      </w:r>
      <w:r w:rsidR="006143C7">
        <w:t>rec</w:t>
      </w:r>
      <w:r w:rsidR="008B2F82">
        <w:t>og</w:t>
      </w:r>
      <w:r w:rsidR="006143C7">
        <w:t>nized</w:t>
      </w:r>
      <w:r w:rsidR="00A56E3B">
        <w:t xml:space="preserve"> </w:t>
      </w:r>
      <w:r w:rsidR="008B2F82">
        <w:t>as</w:t>
      </w:r>
      <w:r w:rsidR="00A56E3B">
        <w:t xml:space="preserve"> the best forecaster for short</w:t>
      </w:r>
      <w:r w:rsidR="00727B45">
        <w:t>-</w:t>
      </w:r>
      <w:r w:rsidR="00A56E3B">
        <w:t xml:space="preserve">term load forecasting </w:t>
      </w:r>
      <w:r w:rsidR="00A56E3B">
        <w:fldChar w:fldCharType="begin" w:fldLock="1"/>
      </w:r>
      <w:r w:rsidR="0056419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250e5707-461b-4997-b893-92830cf2db47"]}],"mendeley":{"formattedCitation":"[1], [42]","plainTextFormattedCitation":"[1], [42]","previouslyFormattedCitation":"[1], [42]"},"properties":{"noteIndex":0},"schema":"https://github.com/citation-style-language/schema/raw/master/csl-citation.json"}</w:instrText>
      </w:r>
      <w:r w:rsidR="00A56E3B">
        <w:fldChar w:fldCharType="separate"/>
      </w:r>
      <w:r w:rsidR="00C61146" w:rsidRPr="00C61146">
        <w:rPr>
          <w:noProof/>
        </w:rPr>
        <w:t>[1], [42]</w:t>
      </w:r>
      <w:r w:rsidR="00A56E3B">
        <w:fldChar w:fldCharType="end"/>
      </w:r>
      <w:r w:rsidR="008B2F82">
        <w:t>. O</w:t>
      </w:r>
      <w:r w:rsidR="00A56E3B">
        <w:t xml:space="preserve">ur approach </w:t>
      </w:r>
      <w:r w:rsidR="008B2F82">
        <w:t>mimics</w:t>
      </w:r>
      <w:r w:rsidR="00A56E3B">
        <w:t xml:space="preserve"> the ANNSTLF structure by creating a Base Load Forecaster, Change in the Load Forecaster, and RLS combiner; </w:t>
      </w:r>
      <w:r w:rsidR="008870BD">
        <w:t>while using</w:t>
      </w:r>
      <w:r w:rsidR="00A56E3B">
        <w:t xml:space="preserve"> the CNN algorithm</w:t>
      </w:r>
      <w:r w:rsidR="008870BD">
        <w:t xml:space="preserve"> in place of the ANN</w:t>
      </w:r>
      <w:r w:rsidR="00A56E3B">
        <w:t xml:space="preserve">. The architecture will have the same inputs and structure </w:t>
      </w:r>
      <w:r w:rsidR="00727B45">
        <w:t>as</w:t>
      </w:r>
      <w:r w:rsidR="00A56E3B">
        <w:t xml:space="preserve"> the ANNSTLF, but the BLF and CLF algorithms will be </w:t>
      </w:r>
      <w:r w:rsidR="005F66D2">
        <w:t>trained</w:t>
      </w:r>
      <w:r w:rsidR="00A56E3B">
        <w:t xml:space="preserve"> using CNNs. </w:t>
      </w:r>
    </w:p>
    <w:p w14:paraId="66AD869C" w14:textId="336A9019" w:rsidR="003F594E" w:rsidRDefault="008D12B1" w:rsidP="005A0598">
      <w:pPr>
        <w:pStyle w:val="Heading3"/>
      </w:pPr>
      <w:bookmarkStart w:id="160" w:name="_Toc71471476"/>
      <w:r w:rsidRPr="008D12B1">
        <w:t>Long Short-Term Memory</w:t>
      </w:r>
      <w:bookmarkStart w:id="161" w:name="_Toc62480706"/>
      <w:bookmarkStart w:id="162" w:name="_Toc69470499"/>
      <w:bookmarkStart w:id="163" w:name="_Toc69470532"/>
      <w:bookmarkStart w:id="164" w:name="_Toc69470564"/>
      <w:bookmarkStart w:id="165" w:name="_Toc69470596"/>
      <w:bookmarkStart w:id="166" w:name="_Toc69470634"/>
      <w:bookmarkStart w:id="167" w:name="_Toc69470666"/>
      <w:bookmarkStart w:id="168" w:name="_Toc69470704"/>
      <w:bookmarkStart w:id="169" w:name="_Toc69470736"/>
      <w:bookmarkStart w:id="170" w:name="_Toc69470774"/>
      <w:bookmarkStart w:id="171" w:name="_Toc69470806"/>
      <w:bookmarkStart w:id="172" w:name="_Toc69470838"/>
      <w:bookmarkStart w:id="173" w:name="_Toc69470877"/>
      <w:bookmarkStart w:id="174" w:name="_Toc69470903"/>
      <w:bookmarkStart w:id="175" w:name="_Toc69470929"/>
      <w:bookmarkStart w:id="176" w:name="_Toc69470954"/>
      <w:bookmarkStart w:id="177" w:name="_Toc69470978"/>
      <w:bookmarkStart w:id="178" w:name="_Toc69471001"/>
      <w:bookmarkStart w:id="179" w:name="_Toc69472072"/>
      <w:bookmarkStart w:id="180" w:name="_Toc69478648"/>
      <w:bookmarkStart w:id="181" w:name="_Toc69479093"/>
      <w:bookmarkStart w:id="182" w:name="_Toc69486069"/>
      <w:bookmarkStart w:id="183" w:name="_Toc69470500"/>
      <w:bookmarkStart w:id="184" w:name="_Toc69470955"/>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r w:rsidR="00E01122">
        <w:t xml:space="preserve"> (LSTM)</w:t>
      </w:r>
      <w:bookmarkEnd w:id="160"/>
    </w:p>
    <w:p w14:paraId="104749C4" w14:textId="7157D168" w:rsidR="00E510CD" w:rsidRDefault="00E510CD" w:rsidP="00891E36">
      <w:pPr>
        <w:pStyle w:val="BodyText"/>
        <w:ind w:firstLine="288"/>
      </w:pPr>
      <w:r>
        <w:t xml:space="preserve">The Recurrent Neural Networks (RNNs) </w:t>
      </w:r>
      <w:r w:rsidR="00C6637B">
        <w:t xml:space="preserve">are </w:t>
      </w:r>
      <w:r w:rsidR="008B2F82">
        <w:t xml:space="preserve">typically </w:t>
      </w:r>
      <w:r>
        <w:t>trained using either a Back-propagation or Real</w:t>
      </w:r>
      <w:r w:rsidR="001F7B44">
        <w:t>-</w:t>
      </w:r>
      <w:r>
        <w:t xml:space="preserve">Time Recurrent Learning algorithm. The issue is, training with these methods usually fails due to the vanishing gradient </w:t>
      </w:r>
      <w:r>
        <w:fldChar w:fldCharType="begin" w:fldLock="1"/>
      </w:r>
      <w:r>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0d68855f-541b-43d6-9409-af6ea34e0498"]},{"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title":"A review of deep learning methods applied on load forecasting","type":"paper-conference"},"uris":["http://www.mendeley.com/documents/?uuid=3cd50e2e-2c1c-4374-b6d7-d59bbf298297"]}],"mendeley":{"formattedCitation":"[32], [50]","plainTextFormattedCitation":"[32], [50]","previouslyFormattedCitation":"[32], [50]"},"properties":{"noteIndex":0},"schema":"https://github.com/citation-style-language/schema/raw/master/csl-citation.json"}</w:instrText>
      </w:r>
      <w:r>
        <w:fldChar w:fldCharType="separate"/>
      </w:r>
      <w:r w:rsidRPr="00E510CD">
        <w:rPr>
          <w:noProof/>
        </w:rPr>
        <w:t>[32], [50]</w:t>
      </w:r>
      <w:r>
        <w:fldChar w:fldCharType="end"/>
      </w:r>
      <w:r>
        <w:fldChar w:fldCharType="begin" w:fldLock="1"/>
      </w:r>
      <w:r w:rsidR="00E01122">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26]","plainTextFormattedCitation":"[26]","previouslyFormattedCitation":"[26]"},"properties":{"noteIndex":0},"schema":"https://github.com/citation-style-language/schema/raw/master/csl-citation.json"}</w:instrText>
      </w:r>
      <w:r>
        <w:fldChar w:fldCharType="separate"/>
      </w:r>
      <w:r w:rsidRPr="00E510CD">
        <w:rPr>
          <w:noProof/>
        </w:rPr>
        <w:t>[26]</w:t>
      </w:r>
      <w:r>
        <w:fldChar w:fldCharType="end"/>
      </w:r>
      <w:r>
        <w:t>.</w:t>
      </w:r>
      <w:r w:rsidR="00E01122">
        <w:t xml:space="preserve"> This LSTM is a</w:t>
      </w:r>
      <w:r w:rsidR="001F7B44">
        <w:t>n</w:t>
      </w:r>
      <w:r w:rsidR="00E01122">
        <w:t xml:space="preserve"> RNN </w:t>
      </w:r>
      <w:r w:rsidR="008B2F82">
        <w:t xml:space="preserve">created to fix </w:t>
      </w:r>
      <w:r w:rsidR="002C1726">
        <w:t>vanishing gradient problems</w:t>
      </w:r>
      <w:r w:rsidR="008B2F82">
        <w:t>; it can</w:t>
      </w:r>
      <w:r w:rsidR="00E231FF">
        <w:t xml:space="preserve"> store</w:t>
      </w:r>
      <w:r w:rsidR="00E01122">
        <w:t xml:space="preserve"> information for long periods. Its memory cell configuration helps retain information </w:t>
      </w:r>
      <w:r w:rsidR="00FD3DC0">
        <w:t xml:space="preserve">more </w:t>
      </w:r>
      <w:r w:rsidR="00E01122">
        <w:t xml:space="preserve">than any other deep neural network currently available </w:t>
      </w:r>
      <w:r w:rsidR="00E01122">
        <w:fldChar w:fldCharType="begin" w:fldLock="1"/>
      </w:r>
      <w:r w:rsidR="001F7B44">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26]","plainTextFormattedCitation":"[26]","previouslyFormattedCitation":"[26]"},"properties":{"noteIndex":0},"schema":"https://github.com/citation-style-language/schema/raw/master/csl-citation.json"}</w:instrText>
      </w:r>
      <w:r w:rsidR="00E01122">
        <w:fldChar w:fldCharType="separate"/>
      </w:r>
      <w:r w:rsidR="00E01122" w:rsidRPr="00E01122">
        <w:rPr>
          <w:noProof/>
        </w:rPr>
        <w:t>[26]</w:t>
      </w:r>
      <w:r w:rsidR="00E01122">
        <w:fldChar w:fldCharType="end"/>
      </w:r>
      <w:r w:rsidR="00E01122">
        <w:t>.</w:t>
      </w:r>
      <w:r w:rsidR="001F7B44">
        <w:t xml:space="preserve"> </w:t>
      </w:r>
      <w:r w:rsidR="008A2114">
        <w:t xml:space="preserve">We also plan on trying out the LSTM algorithm </w:t>
      </w:r>
      <w:r w:rsidR="00E162BD">
        <w:t>in</w:t>
      </w:r>
      <w:r w:rsidR="008A2114">
        <w:t xml:space="preserve"> a similar fashion as the CNN using the ANNSTLF structure. </w:t>
      </w:r>
      <w:r w:rsidR="001F7B44">
        <w:t xml:space="preserve">The </w:t>
      </w:r>
      <w:r w:rsidR="001F7B44">
        <w:lastRenderedPageBreak/>
        <w:t xml:space="preserve">computational graph of the LSTM consists of five critical elements: 1) input gate, 2) forget gate, 3) output gate, 4) cell and 5) state output. The cell memory state is responsible for operations such as writing, reading, and erasing. The equations below give a mathematical representation of the model </w:t>
      </w:r>
      <w:r w:rsidR="001F7B44">
        <w:fldChar w:fldCharType="begin" w:fldLock="1"/>
      </w:r>
      <w:r w:rsidR="0059521E">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title":"A review of deep learning methods applied on load forecasting","type":"paper-conference"},"uris":["http://www.mendeley.com/documents/?uuid=3cd50e2e-2c1c-4374-b6d7-d59bbf298297"]}],"mendeley":{"formattedCitation":"[32]","plainTextFormattedCitation":"[32]","previouslyFormattedCitation":"[32]"},"properties":{"noteIndex":0},"schema":"https://github.com/citation-style-language/schema/raw/master/csl-citation.json"}</w:instrText>
      </w:r>
      <w:r w:rsidR="001F7B44">
        <w:fldChar w:fldCharType="separate"/>
      </w:r>
      <w:r w:rsidR="001F7B44" w:rsidRPr="001F7B44">
        <w:rPr>
          <w:noProof/>
        </w:rPr>
        <w:t>[32]</w:t>
      </w:r>
      <w:r w:rsidR="001F7B44">
        <w:fldChar w:fldCharType="end"/>
      </w:r>
      <w:r w:rsidR="001F7B44">
        <w:t>.</w:t>
      </w:r>
    </w:p>
    <w:p w14:paraId="30451EB3" w14:textId="2CBEF3B2" w:rsidR="003360C6" w:rsidRDefault="00484F58" w:rsidP="00A52756">
      <w:pPr>
        <w:pStyle w:val="MTDisplayEquation"/>
        <w:jc w:val="center"/>
      </w:pPr>
      <w:r w:rsidRPr="003360C6">
        <w:rPr>
          <w:position w:val="-18"/>
        </w:rPr>
        <w:object w:dxaOrig="3280" w:dyaOrig="480" w14:anchorId="05E914C6">
          <v:shape id="_x0000_i1041" type="#_x0000_t75" style="width:236.1pt;height:35.55pt" o:ole="">
            <v:imagedata r:id="rId46" o:title=""/>
          </v:shape>
          <o:OLEObject Type="Embed" ProgID="Equation.DSMT4" ShapeID="_x0000_i1041" DrawAspect="Content" ObjectID="_1684053272" r:id="rId47"/>
        </w:object>
      </w:r>
      <w:r w:rsidR="003360C6">
        <w:tab/>
      </w:r>
      <w:r w:rsidR="003360C6">
        <w:fldChar w:fldCharType="begin"/>
      </w:r>
      <w:r w:rsidR="003360C6">
        <w:instrText xml:space="preserve"> MACROBUTTON MTPlaceRef \* MERGEFORMAT </w:instrText>
      </w:r>
      <w:r w:rsidR="003360C6">
        <w:fldChar w:fldCharType="begin"/>
      </w:r>
      <w:r w:rsidR="003360C6">
        <w:instrText xml:space="preserve"> SEQ MTEqn \h \* MERGEFORMAT </w:instrText>
      </w:r>
      <w:r w:rsidR="003360C6">
        <w:fldChar w:fldCharType="end"/>
      </w:r>
      <w:r w:rsidR="003360C6">
        <w:instrText>(</w:instrText>
      </w:r>
      <w:r w:rsidR="009E4F38">
        <w:fldChar w:fldCharType="begin"/>
      </w:r>
      <w:r w:rsidR="009E4F38">
        <w:instrText xml:space="preserve"> SEQ MTEqn \c \* Arabic \* MERGEFORMAT </w:instrText>
      </w:r>
      <w:r w:rsidR="009E4F38">
        <w:fldChar w:fldCharType="separate"/>
      </w:r>
      <w:r w:rsidR="009F25A7">
        <w:rPr>
          <w:noProof/>
        </w:rPr>
        <w:instrText>4</w:instrText>
      </w:r>
      <w:r w:rsidR="009E4F38">
        <w:rPr>
          <w:noProof/>
        </w:rPr>
        <w:fldChar w:fldCharType="end"/>
      </w:r>
      <w:r w:rsidR="003360C6">
        <w:instrText>)</w:instrText>
      </w:r>
      <w:r w:rsidR="003360C6">
        <w:fldChar w:fldCharType="end"/>
      </w:r>
    </w:p>
    <w:p w14:paraId="0592210F" w14:textId="3A4FB21A" w:rsidR="00247033" w:rsidRDefault="00484F58" w:rsidP="00E44A08">
      <w:pPr>
        <w:pStyle w:val="MTDisplayEquation"/>
        <w:jc w:val="center"/>
      </w:pPr>
      <w:r w:rsidRPr="00A52756">
        <w:rPr>
          <w:position w:val="-18"/>
        </w:rPr>
        <w:object w:dxaOrig="3540" w:dyaOrig="480" w14:anchorId="083998BA">
          <v:shape id="_x0000_i1042" type="#_x0000_t75" style="width:239.85pt;height:34.15pt" o:ole="">
            <v:imagedata r:id="rId48" o:title=""/>
          </v:shape>
          <o:OLEObject Type="Embed" ProgID="Equation.DSMT4" ShapeID="_x0000_i1042" DrawAspect="Content" ObjectID="_1684053273" r:id="rId49"/>
        </w:object>
      </w:r>
      <w:r w:rsidR="00A52756">
        <w:tab/>
      </w:r>
      <w:r w:rsidR="00A52756">
        <w:fldChar w:fldCharType="begin"/>
      </w:r>
      <w:r w:rsidR="00A52756">
        <w:instrText xml:space="preserve"> MACROBUTTON MTPlaceRef \* MERGEFORMAT </w:instrText>
      </w:r>
      <w:r w:rsidR="00A52756">
        <w:fldChar w:fldCharType="begin"/>
      </w:r>
      <w:r w:rsidR="00A52756">
        <w:instrText xml:space="preserve"> SEQ MTEqn \h \* MERGEFORMAT </w:instrText>
      </w:r>
      <w:r w:rsidR="00A52756">
        <w:fldChar w:fldCharType="end"/>
      </w:r>
      <w:r w:rsidR="00A52756">
        <w:instrText>(</w:instrText>
      </w:r>
      <w:fldSimple w:instr=" SEQ MTEqn \c \* Arabic \* MERGEFORMAT ">
        <w:r w:rsidR="009F25A7">
          <w:rPr>
            <w:noProof/>
          </w:rPr>
          <w:instrText>5</w:instrText>
        </w:r>
      </w:fldSimple>
      <w:r w:rsidR="00A52756">
        <w:instrText>)</w:instrText>
      </w:r>
      <w:r w:rsidR="00A52756">
        <w:fldChar w:fldCharType="end"/>
      </w:r>
    </w:p>
    <w:p w14:paraId="60D8AE45" w14:textId="597587D6" w:rsidR="009F25A7" w:rsidRDefault="00484F58" w:rsidP="00CC1AC1">
      <w:pPr>
        <w:pStyle w:val="MTDisplayEquation"/>
        <w:jc w:val="center"/>
      </w:pPr>
      <w:r w:rsidRPr="009F25A7">
        <w:rPr>
          <w:position w:val="-18"/>
        </w:rPr>
        <w:object w:dxaOrig="3379" w:dyaOrig="480" w14:anchorId="2A416AB6">
          <v:shape id="_x0000_i1043" type="#_x0000_t75" style="width:235.15pt;height:34.15pt" o:ole="">
            <v:imagedata r:id="rId50" o:title=""/>
          </v:shape>
          <o:OLEObject Type="Embed" ProgID="Equation.DSMT4" ShapeID="_x0000_i1043" DrawAspect="Content" ObjectID="_1684053274" r:id="rId51"/>
        </w:object>
      </w:r>
      <w:r w:rsidR="009F25A7">
        <w:tab/>
      </w:r>
      <w:r w:rsidR="009F25A7">
        <w:fldChar w:fldCharType="begin"/>
      </w:r>
      <w:r w:rsidR="009F25A7">
        <w:instrText xml:space="preserve"> MACROBUTTON MTPlaceRef \* MERGEFORMAT </w:instrText>
      </w:r>
      <w:r w:rsidR="009F25A7">
        <w:fldChar w:fldCharType="begin"/>
      </w:r>
      <w:r w:rsidR="009F25A7">
        <w:instrText xml:space="preserve"> SEQ MTEqn \h \* MERGEFORMAT </w:instrText>
      </w:r>
      <w:r w:rsidR="009F25A7">
        <w:fldChar w:fldCharType="end"/>
      </w:r>
      <w:r w:rsidR="009F25A7">
        <w:instrText>(</w:instrText>
      </w:r>
      <w:fldSimple w:instr=" SEQ MTEqn \c \* Arabic \* MERGEFORMAT ">
        <w:r w:rsidR="009F25A7">
          <w:rPr>
            <w:noProof/>
          </w:rPr>
          <w:instrText>6</w:instrText>
        </w:r>
      </w:fldSimple>
      <w:r w:rsidR="009F25A7">
        <w:instrText>)</w:instrText>
      </w:r>
      <w:r w:rsidR="009F25A7">
        <w:fldChar w:fldCharType="end"/>
      </w:r>
    </w:p>
    <w:p w14:paraId="46C8A98E" w14:textId="634DC103" w:rsidR="00E44A08" w:rsidRDefault="00484F58" w:rsidP="00CC1AC1">
      <w:pPr>
        <w:pStyle w:val="MTDisplayEquation"/>
        <w:jc w:val="center"/>
      </w:pPr>
      <w:r w:rsidRPr="009F25A7">
        <w:rPr>
          <w:position w:val="-18"/>
        </w:rPr>
        <w:object w:dxaOrig="3620" w:dyaOrig="480" w14:anchorId="265F5A3B">
          <v:shape id="_x0000_i1044" type="#_x0000_t75" style="width:239.85pt;height:33.2pt" o:ole="">
            <v:imagedata r:id="rId52" o:title=""/>
          </v:shape>
          <o:OLEObject Type="Embed" ProgID="Equation.DSMT4" ShapeID="_x0000_i1044" DrawAspect="Content" ObjectID="_1684053275" r:id="rId53"/>
        </w:object>
      </w:r>
      <w:r w:rsidR="009F25A7">
        <w:tab/>
      </w:r>
      <w:r w:rsidR="009F25A7">
        <w:fldChar w:fldCharType="begin"/>
      </w:r>
      <w:r w:rsidR="009F25A7">
        <w:instrText xml:space="preserve"> MACROBUTTON MTPlaceRef \* MERGEFORMAT </w:instrText>
      </w:r>
      <w:r w:rsidR="009F25A7">
        <w:fldChar w:fldCharType="begin"/>
      </w:r>
      <w:r w:rsidR="009F25A7">
        <w:instrText xml:space="preserve"> SEQ MTEqn \h \* MERGEFORMAT </w:instrText>
      </w:r>
      <w:r w:rsidR="009F25A7">
        <w:fldChar w:fldCharType="end"/>
      </w:r>
      <w:r w:rsidR="009F25A7">
        <w:instrText>(</w:instrText>
      </w:r>
      <w:fldSimple w:instr=" SEQ MTEqn \c \* Arabic \* MERGEFORMAT ">
        <w:r w:rsidR="009F25A7">
          <w:rPr>
            <w:noProof/>
          </w:rPr>
          <w:instrText>7</w:instrText>
        </w:r>
      </w:fldSimple>
      <w:r w:rsidR="009F25A7">
        <w:instrText>)</w:instrText>
      </w:r>
      <w:r w:rsidR="009F25A7">
        <w:fldChar w:fldCharType="end"/>
      </w:r>
    </w:p>
    <w:p w14:paraId="18EB873F" w14:textId="475DBB0E" w:rsidR="009F25A7" w:rsidRDefault="00484F58" w:rsidP="00CC1AC1">
      <w:pPr>
        <w:pStyle w:val="MTDisplayEquation"/>
        <w:jc w:val="center"/>
      </w:pPr>
      <w:r w:rsidRPr="009F25A7">
        <w:rPr>
          <w:position w:val="-14"/>
        </w:rPr>
        <w:object w:dxaOrig="2659" w:dyaOrig="380" w14:anchorId="125761DA">
          <v:shape id="_x0000_i1045" type="#_x0000_t75" style="width:192.15pt;height:28.05pt" o:ole="">
            <v:imagedata r:id="rId54" o:title=""/>
          </v:shape>
          <o:OLEObject Type="Embed" ProgID="Equation.DSMT4" ShapeID="_x0000_i1045" DrawAspect="Content" ObjectID="_1684053276" r:id="rId55"/>
        </w:object>
      </w:r>
      <w:r w:rsidR="009F25A7">
        <w:tab/>
      </w:r>
      <w:r w:rsidR="009F25A7">
        <w:fldChar w:fldCharType="begin"/>
      </w:r>
      <w:r w:rsidR="009F25A7">
        <w:instrText xml:space="preserve"> MACROBUTTON MTPlaceRef \* MERGEFORMAT </w:instrText>
      </w:r>
      <w:r w:rsidR="009F25A7">
        <w:fldChar w:fldCharType="begin"/>
      </w:r>
      <w:r w:rsidR="009F25A7">
        <w:instrText xml:space="preserve"> SEQ MTEqn \h \* MERGEFORMAT </w:instrText>
      </w:r>
      <w:r w:rsidR="009F25A7">
        <w:fldChar w:fldCharType="end"/>
      </w:r>
      <w:r w:rsidR="009F25A7">
        <w:instrText>(</w:instrText>
      </w:r>
      <w:fldSimple w:instr=" SEQ MTEqn \c \* Arabic \* MERGEFORMAT ">
        <w:r w:rsidR="009F25A7">
          <w:rPr>
            <w:noProof/>
          </w:rPr>
          <w:instrText>8</w:instrText>
        </w:r>
      </w:fldSimple>
      <w:r w:rsidR="009F25A7">
        <w:instrText>)</w:instrText>
      </w:r>
      <w:r w:rsidR="009F25A7">
        <w:fldChar w:fldCharType="end"/>
      </w:r>
    </w:p>
    <w:p w14:paraId="5A2928B8" w14:textId="15101B46" w:rsidR="009F25A7" w:rsidRDefault="00CC1AC1" w:rsidP="00CC1AC1">
      <w:pPr>
        <w:pStyle w:val="MTDisplayEquation"/>
        <w:jc w:val="center"/>
      </w:pPr>
      <w:r w:rsidRPr="009F25A7">
        <w:rPr>
          <w:position w:val="-14"/>
        </w:rPr>
        <w:object w:dxaOrig="2000" w:dyaOrig="400" w14:anchorId="1D9336B0">
          <v:shape id="_x0000_i1046" type="#_x0000_t75" style="width:128.1pt;height:26.2pt" o:ole="">
            <v:imagedata r:id="rId56" o:title=""/>
          </v:shape>
          <o:OLEObject Type="Embed" ProgID="Equation.DSMT4" ShapeID="_x0000_i1046" DrawAspect="Content" ObjectID="_1684053277" r:id="rId57"/>
        </w:object>
      </w:r>
      <w:r w:rsidR="009F25A7">
        <w:tab/>
      </w:r>
      <w:r w:rsidR="009F25A7">
        <w:fldChar w:fldCharType="begin"/>
      </w:r>
      <w:r w:rsidR="009F25A7">
        <w:instrText xml:space="preserve"> MACROBUTTON MTPlaceRef \* MERGEFORMAT </w:instrText>
      </w:r>
      <w:r w:rsidR="009F25A7">
        <w:fldChar w:fldCharType="begin"/>
      </w:r>
      <w:r w:rsidR="009F25A7">
        <w:instrText xml:space="preserve"> SEQ MTEqn \h \* MERGEFORMAT </w:instrText>
      </w:r>
      <w:r w:rsidR="009F25A7">
        <w:fldChar w:fldCharType="end"/>
      </w:r>
      <w:r w:rsidR="009F25A7">
        <w:instrText>(</w:instrText>
      </w:r>
      <w:fldSimple w:instr=" SEQ MTEqn \c \* Arabic \* MERGEFORMAT ">
        <w:r w:rsidR="009F25A7">
          <w:rPr>
            <w:noProof/>
          </w:rPr>
          <w:instrText>9</w:instrText>
        </w:r>
      </w:fldSimple>
      <w:r w:rsidR="009F25A7">
        <w:instrText>)</w:instrText>
      </w:r>
      <w:r w:rsidR="009F25A7">
        <w:fldChar w:fldCharType="end"/>
      </w:r>
    </w:p>
    <w:p w14:paraId="25F31C3B" w14:textId="3AB7112F" w:rsidR="00CC1AC1" w:rsidRDefault="00CC1AC1" w:rsidP="00CC1AC1">
      <w:pPr>
        <w:pStyle w:val="BodyText"/>
      </w:pPr>
      <w:r>
        <w:tab/>
      </w:r>
      <w:r w:rsidR="00484F58">
        <w:t xml:space="preserve">Where </w:t>
      </w:r>
      <w:r w:rsidR="00484F58" w:rsidRPr="002A526D">
        <w:rPr>
          <w:position w:val="-12"/>
        </w:rPr>
        <w:object w:dxaOrig="240" w:dyaOrig="360" w14:anchorId="2CBE60D5">
          <v:shape id="_x0000_i1047" type="#_x0000_t75" style="width:12.15pt;height:18.7pt" o:ole="">
            <v:imagedata r:id="rId58" o:title=""/>
          </v:shape>
          <o:OLEObject Type="Embed" ProgID="Equation.DSMT4" ShapeID="_x0000_i1047" DrawAspect="Content" ObjectID="_1684053278" r:id="rId59"/>
        </w:object>
      </w:r>
      <w:r w:rsidR="00484F58">
        <w:t xml:space="preserve"> </w:t>
      </w:r>
      <w:r w:rsidR="0059521E">
        <w:t>represents</w:t>
      </w:r>
      <w:r w:rsidR="00484F58">
        <w:t xml:space="preserve"> the input </w:t>
      </w:r>
      <w:r w:rsidR="0059521E">
        <w:t>of the input gate</w:t>
      </w:r>
      <w:r w:rsidR="00484F58">
        <w:t xml:space="preserve">, </w:t>
      </w:r>
      <w:r w:rsidR="00484F58" w:rsidRPr="00484F58">
        <w:rPr>
          <w:position w:val="-14"/>
        </w:rPr>
        <w:object w:dxaOrig="300" w:dyaOrig="380" w14:anchorId="7FE936A4">
          <v:shape id="_x0000_i1048" type="#_x0000_t75" style="width:15.45pt;height:18.7pt" o:ole="">
            <v:imagedata r:id="rId60" o:title=""/>
          </v:shape>
          <o:OLEObject Type="Embed" ProgID="Equation.DSMT4" ShapeID="_x0000_i1048" DrawAspect="Content" ObjectID="_1684053279" r:id="rId61"/>
        </w:object>
      </w:r>
      <w:r w:rsidR="00484F58">
        <w:t xml:space="preserve"> </w:t>
      </w:r>
      <w:r w:rsidR="0059521E">
        <w:t>represents</w:t>
      </w:r>
      <w:r w:rsidR="00484F58">
        <w:t xml:space="preserve"> the input of the forget gate, </w:t>
      </w:r>
      <w:r w:rsidR="00484F58" w:rsidRPr="00484F58">
        <w:rPr>
          <w:position w:val="-12"/>
        </w:rPr>
        <w:object w:dxaOrig="260" w:dyaOrig="360" w14:anchorId="045E75C0">
          <v:shape id="_x0000_i1049" type="#_x0000_t75" style="width:12.6pt;height:18.7pt" o:ole="">
            <v:imagedata r:id="rId62" o:title=""/>
          </v:shape>
          <o:OLEObject Type="Embed" ProgID="Equation.DSMT4" ShapeID="_x0000_i1049" DrawAspect="Content" ObjectID="_1684053280" r:id="rId63"/>
        </w:object>
      </w:r>
      <w:r w:rsidR="00484F58">
        <w:t xml:space="preserve"> </w:t>
      </w:r>
      <w:r w:rsidR="0059521E">
        <w:t>represents</w:t>
      </w:r>
      <w:r w:rsidR="00484F58">
        <w:t xml:space="preserve"> the output gate</w:t>
      </w:r>
      <w:r w:rsidR="006143C7">
        <w:t>’</w:t>
      </w:r>
      <w:r w:rsidR="00484F58">
        <w:t xml:space="preserve">s input, </w:t>
      </w:r>
      <w:r w:rsidR="00484F58" w:rsidRPr="00484F58">
        <w:rPr>
          <w:position w:val="-6"/>
        </w:rPr>
        <w:object w:dxaOrig="260" w:dyaOrig="279" w14:anchorId="2C4C3774">
          <v:shape id="_x0000_i1050" type="#_x0000_t75" style="width:12.6pt;height:14.05pt" o:ole="">
            <v:imagedata r:id="rId64" o:title=""/>
          </v:shape>
          <o:OLEObject Type="Embed" ProgID="Equation.DSMT4" ShapeID="_x0000_i1050" DrawAspect="Content" ObjectID="_1684053281" r:id="rId65"/>
        </w:object>
      </w:r>
      <w:r w:rsidR="00484F58">
        <w:t xml:space="preserve"> </w:t>
      </w:r>
      <w:r w:rsidR="0059521E">
        <w:t xml:space="preserve">represents </w:t>
      </w:r>
      <w:r w:rsidR="00484F58">
        <w:t xml:space="preserve">the update signal, </w:t>
      </w:r>
      <w:r w:rsidR="00484F58" w:rsidRPr="00484F58">
        <w:rPr>
          <w:position w:val="-12"/>
        </w:rPr>
        <w:object w:dxaOrig="279" w:dyaOrig="360" w14:anchorId="4AF89A89">
          <v:shape id="_x0000_i1051" type="#_x0000_t75" style="width:14.05pt;height:18.7pt" o:ole="">
            <v:imagedata r:id="rId66" o:title=""/>
          </v:shape>
          <o:OLEObject Type="Embed" ProgID="Equation.DSMT4" ShapeID="_x0000_i1051" DrawAspect="Content" ObjectID="_1684053282" r:id="rId67"/>
        </w:object>
      </w:r>
      <w:r w:rsidR="00484F58">
        <w:t xml:space="preserve"> </w:t>
      </w:r>
      <w:r w:rsidR="0059521E">
        <w:t xml:space="preserve">represents </w:t>
      </w:r>
      <w:r w:rsidR="00484F58">
        <w:t xml:space="preserve">the state value at </w:t>
      </w:r>
      <w:r w:rsidR="00291D35">
        <w:t xml:space="preserve">a </w:t>
      </w:r>
      <w:r w:rsidR="00484F58">
        <w:t xml:space="preserve">time </w:t>
      </w:r>
      <w:r w:rsidR="00484F58" w:rsidRPr="00484F58">
        <w:rPr>
          <w:position w:val="-6"/>
        </w:rPr>
        <w:object w:dxaOrig="139" w:dyaOrig="240" w14:anchorId="55D38CD7">
          <v:shape id="_x0000_i1052" type="#_x0000_t75" style="width:6.55pt;height:12.15pt" o:ole="">
            <v:imagedata r:id="rId68" o:title=""/>
          </v:shape>
          <o:OLEObject Type="Embed" ProgID="Equation.DSMT4" ShapeID="_x0000_i1052" DrawAspect="Content" ObjectID="_1684053283" r:id="rId69"/>
        </w:object>
      </w:r>
      <w:r w:rsidR="00484F58">
        <w:t xml:space="preserve"> </w:t>
      </w:r>
      <w:r w:rsidR="008B2F82">
        <w:t xml:space="preserve">, </w:t>
      </w:r>
      <w:r w:rsidR="00484F58">
        <w:t xml:space="preserve">and </w:t>
      </w:r>
      <w:r w:rsidR="00484F58" w:rsidRPr="00484F58">
        <w:rPr>
          <w:position w:val="-12"/>
        </w:rPr>
        <w:object w:dxaOrig="240" w:dyaOrig="360" w14:anchorId="73189009">
          <v:shape id="_x0000_i1053" type="#_x0000_t75" style="width:12.15pt;height:18.7pt" o:ole="">
            <v:imagedata r:id="rId70" o:title=""/>
          </v:shape>
          <o:OLEObject Type="Embed" ProgID="Equation.DSMT4" ShapeID="_x0000_i1053" DrawAspect="Content" ObjectID="_1684053284" r:id="rId71"/>
        </w:object>
      </w:r>
      <w:r w:rsidR="00484F58">
        <w:t xml:space="preserve"> </w:t>
      </w:r>
      <w:r w:rsidR="0059521E">
        <w:t xml:space="preserve">represents </w:t>
      </w:r>
      <w:r w:rsidR="00484F58">
        <w:t>the output of the LSTM</w:t>
      </w:r>
      <w:r w:rsidR="0059521E">
        <w:t xml:space="preserve"> </w:t>
      </w:r>
      <w:r w:rsidR="00484F58">
        <w:t xml:space="preserve">cell. </w:t>
      </w:r>
      <w:r w:rsidR="00484F58" w:rsidRPr="00484F58">
        <w:t>The input gate</w:t>
      </w:r>
      <w:r w:rsidR="006143C7">
        <w:t>’</w:t>
      </w:r>
      <w:r w:rsidR="00484F58" w:rsidRPr="00484F58">
        <w:t xml:space="preserve">s decision to use a sigmoid feature with </w:t>
      </w:r>
      <w:r w:rsidR="00291D35">
        <w:t xml:space="preserve">an </w:t>
      </w:r>
      <w:r w:rsidR="00484F58" w:rsidRPr="00484F58">
        <w:t xml:space="preserve">on/off state will change the memory state. There will be no improvement in the state cell memory </w:t>
      </w:r>
      <w:r w:rsidR="00670F10" w:rsidRPr="00484F58">
        <w:rPr>
          <w:position w:val="-12"/>
        </w:rPr>
        <w:object w:dxaOrig="279" w:dyaOrig="360" w14:anchorId="35021BE9">
          <v:shape id="_x0000_i1054" type="#_x0000_t75" style="width:14.05pt;height:18.7pt" o:ole="">
            <v:imagedata r:id="rId66" o:title=""/>
          </v:shape>
          <o:OLEObject Type="Embed" ProgID="Equation.DSMT4" ShapeID="_x0000_i1054" DrawAspect="Content" ObjectID="_1684053285" r:id="rId72"/>
        </w:object>
      </w:r>
      <w:r w:rsidR="00670F10">
        <w:t xml:space="preserve"> </w:t>
      </w:r>
      <w:r w:rsidR="00484F58" w:rsidRPr="00484F58">
        <w:t xml:space="preserve">if the input gate value is </w:t>
      </w:r>
      <w:r w:rsidR="008B2F82">
        <w:t>minima</w:t>
      </w:r>
      <w:r w:rsidR="00484F58" w:rsidRPr="00484F58">
        <w:t xml:space="preserve">l and close to zero. In the network model, stacked LSTM can be </w:t>
      </w:r>
      <w:r w:rsidR="008B2F82">
        <w:t>implemented</w:t>
      </w:r>
      <w:r w:rsidR="00484F58" w:rsidRPr="00484F58">
        <w:t xml:space="preserve"> by</w:t>
      </w:r>
      <w:r w:rsidR="008B2F82">
        <w:t xml:space="preserve"> using</w:t>
      </w:r>
      <w:r w:rsidR="00484F58" w:rsidRPr="00484F58">
        <w:t xml:space="preserve"> multiple LSTM layers</w:t>
      </w:r>
      <w:r w:rsidR="0059521E">
        <w:t xml:space="preserve"> </w:t>
      </w:r>
      <w:r w:rsidR="0059521E">
        <w:fldChar w:fldCharType="begin" w:fldLock="1"/>
      </w:r>
      <w:r w:rsidR="0059521E">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title":"A review of deep learning methods applied on load forecasting","type":"paper-conference"},"uris":["http://www.mendeley.com/documents/?uuid=3cd50e2e-2c1c-4374-b6d7-d59bbf298297"]}],"mendeley":{"formattedCitation":"[32]","plainTextFormattedCitation":"[32]"},"properties":{"noteIndex":0},"schema":"https://github.com/citation-style-language/schema/raw/master/csl-citation.json"}</w:instrText>
      </w:r>
      <w:r w:rsidR="0059521E">
        <w:fldChar w:fldCharType="separate"/>
      </w:r>
      <w:r w:rsidR="0059521E" w:rsidRPr="0059521E">
        <w:rPr>
          <w:noProof/>
        </w:rPr>
        <w:t>[32]</w:t>
      </w:r>
      <w:r w:rsidR="0059521E">
        <w:fldChar w:fldCharType="end"/>
      </w:r>
      <w:r w:rsidR="00484F58" w:rsidRPr="00484F58">
        <w:t>.</w:t>
      </w:r>
      <w:r w:rsidR="008A2114">
        <w:t xml:space="preserve"> </w:t>
      </w:r>
    </w:p>
    <w:p w14:paraId="40B4E433" w14:textId="4DE1B36F" w:rsidR="000E6695" w:rsidRDefault="000E6695" w:rsidP="000E6695">
      <w:pPr>
        <w:pStyle w:val="Heading2"/>
      </w:pPr>
      <w:bookmarkStart w:id="185" w:name="_Toc71471477"/>
      <w:r>
        <w:lastRenderedPageBreak/>
        <w:t>Data Sets and Metrics for Evaluation</w:t>
      </w:r>
      <w:bookmarkEnd w:id="183"/>
      <w:bookmarkEnd w:id="184"/>
      <w:bookmarkEnd w:id="185"/>
    </w:p>
    <w:p w14:paraId="449A1C6B" w14:textId="6B3B4614" w:rsidR="00E15D92" w:rsidRDefault="00B6350E" w:rsidP="00C00E94">
      <w:pPr>
        <w:pStyle w:val="BodyText"/>
        <w:ind w:firstLine="288"/>
      </w:pPr>
      <w:r>
        <w:t>Three</w:t>
      </w:r>
      <w:r w:rsidR="004D738A">
        <w:t xml:space="preserve"> </w:t>
      </w:r>
      <w:r w:rsidR="00E15D92">
        <w:t>time</w:t>
      </w:r>
      <w:r w:rsidR="00884E6B">
        <w:t>-</w:t>
      </w:r>
      <w:r w:rsidR="00E15D92">
        <w:t xml:space="preserve">series </w:t>
      </w:r>
      <w:r w:rsidR="004D738A">
        <w:t xml:space="preserve">datasets </w:t>
      </w:r>
      <w:r w:rsidR="001200C0">
        <w:t>were selected</w:t>
      </w:r>
      <w:r w:rsidR="004D738A">
        <w:t xml:space="preserve">, they are </w:t>
      </w:r>
      <w:r w:rsidR="00C1406A">
        <w:t xml:space="preserve">sampled on </w:t>
      </w:r>
      <w:r w:rsidR="00ED3937">
        <w:t>an</w:t>
      </w:r>
      <w:r w:rsidR="00C1406A">
        <w:t xml:space="preserve"> hourly horizon</w:t>
      </w:r>
      <w:r w:rsidR="008C1897">
        <w:t>, and</w:t>
      </w:r>
      <w:r w:rsidR="00D563AD">
        <w:t xml:space="preserve"> </w:t>
      </w:r>
      <w:r w:rsidR="00DA1D38">
        <w:t>they</w:t>
      </w:r>
      <w:r w:rsidR="004D738A">
        <w:t xml:space="preserve"> also contain</w:t>
      </w:r>
      <w:r w:rsidR="00D563AD">
        <w:t xml:space="preserve"> the temperature</w:t>
      </w:r>
      <w:r w:rsidR="00236024">
        <w:t xml:space="preserve"> variable</w:t>
      </w:r>
      <w:r w:rsidR="00D563AD">
        <w:t xml:space="preserve"> as </w:t>
      </w:r>
      <w:r w:rsidR="004D738A">
        <w:t xml:space="preserve">changes in temperature </w:t>
      </w:r>
      <w:r w:rsidR="00D563AD">
        <w:t>plays a huge role in</w:t>
      </w:r>
      <w:r w:rsidR="000B2B5E">
        <w:t xml:space="preserve"> </w:t>
      </w:r>
      <w:r w:rsidR="004D738A">
        <w:t>load forecasting</w:t>
      </w:r>
      <w:r w:rsidR="00C1406A">
        <w:t>.</w:t>
      </w:r>
      <w:r w:rsidR="00ED3937">
        <w:t xml:space="preserve"> The authors of the ANNSTLF algorithm mentioned that the algorithm works </w:t>
      </w:r>
      <w:r w:rsidR="001200C0">
        <w:t>best</w:t>
      </w:r>
      <w:r w:rsidR="00ED3937">
        <w:t xml:space="preserve"> when trained with at least </w:t>
      </w:r>
      <w:r w:rsidR="001200C0">
        <w:t>three</w:t>
      </w:r>
      <w:r w:rsidR="00ED3937">
        <w:t xml:space="preserve"> years of data.</w:t>
      </w:r>
      <w:r w:rsidR="00834A0B">
        <w:t xml:space="preserve"> </w:t>
      </w:r>
      <w:r>
        <w:t>Two</w:t>
      </w:r>
      <w:r w:rsidR="00B2512C">
        <w:t xml:space="preserve"> dataset</w:t>
      </w:r>
      <w:r w:rsidR="004D738A">
        <w:t>s</w:t>
      </w:r>
      <w:r w:rsidR="00B2512C">
        <w:t xml:space="preserve"> </w:t>
      </w:r>
      <w:r w:rsidR="001200C0">
        <w:t>were obtained from the Ontario independent system operator [51]; one was from</w:t>
      </w:r>
      <w:r w:rsidR="004D738A">
        <w:t xml:space="preserve"> Toronto, and the other was from Ottawa. Both datasets run from January 2010 until December 2019. </w:t>
      </w:r>
      <w:r>
        <w:t xml:space="preserve">The third dataset was </w:t>
      </w:r>
      <w:r w:rsidR="001200C0">
        <w:t>obtained</w:t>
      </w:r>
      <w:r>
        <w:t xml:space="preserve"> from Saint John Energy </w:t>
      </w:r>
      <w:r>
        <w:fldChar w:fldCharType="begin" w:fldLock="1"/>
      </w:r>
      <w:r w:rsidR="00E510CD">
        <w:instrText>ADDIN CSL_CITATION {"citationItems":[{"id":"ITEM-1","itemData":{"URL":"https://www.sjenergy.com/","accessed":{"date-parts":[["2021","1","5"]]},"id":"ITEM-1","issued":{"date-parts":[["0"]]},"title":"Saint John Energy","type":"webpage"},"uris":["http://www.mendeley.com/documents/?uuid=2d66098b-17f1-3789-a9c4-e2d5277e9551"]}],"mendeley":{"formattedCitation":"[52]","plainTextFormattedCitation":"[52]","previouslyFormattedCitation":"[52]"},"properties":{"noteIndex":0},"schema":"https://github.com/citation-style-language/schema/raw/master/csl-citation.json"}</w:instrText>
      </w:r>
      <w:r>
        <w:fldChar w:fldCharType="separate"/>
      </w:r>
      <w:r w:rsidR="00E510CD" w:rsidRPr="00E510CD">
        <w:rPr>
          <w:noProof/>
        </w:rPr>
        <w:t>[52]</w:t>
      </w:r>
      <w:r>
        <w:fldChar w:fldCharType="end"/>
      </w:r>
      <w:r w:rsidR="00A76436">
        <w:t>; this</w:t>
      </w:r>
      <w:r w:rsidR="00C00E94">
        <w:t xml:space="preserve"> dataset runs from January 2018 until December 2020. </w:t>
      </w:r>
      <w:r w:rsidR="00496FDC">
        <w:t xml:space="preserve">The weather variables were </w:t>
      </w:r>
      <w:r w:rsidR="001200C0">
        <w:t>obtained</w:t>
      </w:r>
      <w:r w:rsidR="00496FDC">
        <w:t xml:space="preserve"> from the </w:t>
      </w:r>
      <w:r w:rsidR="004D738A">
        <w:t>Government of</w:t>
      </w:r>
      <w:r w:rsidR="00496FDC">
        <w:t xml:space="preserve"> Canada</w:t>
      </w:r>
      <w:r w:rsidR="006143C7">
        <w:t>’</w:t>
      </w:r>
      <w:r w:rsidR="004D738A">
        <w:t>s</w:t>
      </w:r>
      <w:r w:rsidR="00496FDC">
        <w:t xml:space="preserve"> website </w:t>
      </w:r>
      <w:r w:rsidR="004D738A">
        <w:fldChar w:fldCharType="begin" w:fldLock="1"/>
      </w:r>
      <w:r w:rsidR="00E510CD">
        <w:instrText>ADDIN CSL_CITATION {"citationItems":[{"id":"ITEM-1","itemData":{"URL":"https://climate.weather.gc.ca/","accessed":{"date-parts":[["2021","5","4"]]},"id":"ITEM-1","issued":{"date-parts":[["0"]]},"title":"Historical Climate Data - Climate - Environment and Climate Change Canada","type":"webpage"},"uris":["http://www.mendeley.com/documents/?uuid=217d6605-52a9-38a1-81c5-d05e2d3edd1b"]}],"mendeley":{"formattedCitation":"[53]","plainTextFormattedCitation":"[53]","previouslyFormattedCitation":"[53]"},"properties":{"noteIndex":0},"schema":"https://github.com/citation-style-language/schema/raw/master/csl-citation.json"}</w:instrText>
      </w:r>
      <w:r w:rsidR="004D738A">
        <w:fldChar w:fldCharType="separate"/>
      </w:r>
      <w:r w:rsidR="00E510CD" w:rsidRPr="00E510CD">
        <w:rPr>
          <w:noProof/>
        </w:rPr>
        <w:t>[53]</w:t>
      </w:r>
      <w:r w:rsidR="004D738A">
        <w:fldChar w:fldCharType="end"/>
      </w:r>
      <w:r w:rsidR="00C16A0C">
        <w:t>.</w:t>
      </w:r>
      <w:r w:rsidR="004D738A">
        <w:t xml:space="preserve"> </w:t>
      </w:r>
    </w:p>
    <w:p w14:paraId="4563D5C1" w14:textId="36E74AEC" w:rsidR="00615C51" w:rsidRDefault="00615C51" w:rsidP="001200C0">
      <w:pPr>
        <w:pStyle w:val="BodyText"/>
        <w:ind w:firstLine="288"/>
      </w:pPr>
      <w:r>
        <w:t>The</w:t>
      </w:r>
      <w:r w:rsidR="001200C0">
        <w:t xml:space="preserve"> selected</w:t>
      </w:r>
      <w:r>
        <w:t xml:space="preserve"> global metrics are: Mean Absolute Percent Error (MAPE), Mean Error (ME), Mean Absolute Error (MAE), Mean Squared Error (MSE), Root Mean Squared Error (RMSE)</w:t>
      </w:r>
      <w:r w:rsidR="00AB7C14">
        <w:t>, and Standard Deviation</w:t>
      </w:r>
      <w:r>
        <w:t>.</w:t>
      </w:r>
      <w:r w:rsidR="00464732">
        <w:t xml:space="preserve"> The MAPE tells us the size of the error of the forecasted values in terms of percentage. MAPE is the most common measure </w:t>
      </w:r>
      <w:r w:rsidR="00E000E7">
        <w:t>used for</w:t>
      </w:r>
      <w:r w:rsidR="00464732">
        <w:t xml:space="preserve"> load forecasting</w:t>
      </w:r>
      <w:r w:rsidR="000D6F2C">
        <w:t xml:space="preserve"> </w:t>
      </w:r>
      <w:r w:rsidR="000D6F2C">
        <w:fldChar w:fldCharType="begin" w:fldLock="1"/>
      </w:r>
      <w:r w:rsidR="00E510C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0D6F2C">
        <w:fldChar w:fldCharType="separate"/>
      </w:r>
      <w:r w:rsidR="000D6F2C" w:rsidRPr="000D6F2C">
        <w:rPr>
          <w:noProof/>
        </w:rPr>
        <w:t>[1]</w:t>
      </w:r>
      <w:r w:rsidR="000D6F2C">
        <w:fldChar w:fldCharType="end"/>
      </w:r>
      <w:r w:rsidR="00464732">
        <w:t>; it works best when there are no near zeros or extreme values.</w:t>
      </w:r>
      <w:r w:rsidR="001200C0" w:rsidRPr="001200C0">
        <w:t xml:space="preserve"> ME stands for the average error of all forecasts over the entire horizon. The MAE is a calculation of the average magnitude of forecast errors without taking their direction into account. The RMSE indicates the model</w:t>
      </w:r>
      <w:r w:rsidR="001200C0">
        <w:t>’</w:t>
      </w:r>
      <w:r w:rsidR="001200C0" w:rsidRPr="001200C0">
        <w:t>s absolute fit or how similar the actual values are to the expected values.</w:t>
      </w:r>
      <w:r w:rsidR="001200C0">
        <w:t xml:space="preserve"> </w:t>
      </w:r>
      <w:r w:rsidR="00EF2F73">
        <w:t>Standard deviation tells how spread the error</w:t>
      </w:r>
      <w:r w:rsidR="00F36A2D">
        <w:t>s</w:t>
      </w:r>
      <w:r w:rsidR="00EF2F73">
        <w:t xml:space="preserve"> are</w:t>
      </w:r>
      <w:r w:rsidR="001200C0">
        <w:t>,</w:t>
      </w:r>
      <w:r w:rsidR="00EF2F73">
        <w:t xml:space="preserve"> </w:t>
      </w:r>
      <w:r w:rsidR="001200C0">
        <w:t>measuring</w:t>
      </w:r>
      <w:r w:rsidR="00EF2F73">
        <w:t xml:space="preserve"> how far each error is from the mean error.</w:t>
      </w:r>
    </w:p>
    <w:p w14:paraId="130E3C9B" w14:textId="5E08FF52" w:rsidR="000E6695" w:rsidRPr="000E6695" w:rsidRDefault="00F648D1" w:rsidP="00765C78">
      <w:pPr>
        <w:pStyle w:val="BodyText"/>
        <w:ind w:firstLine="288"/>
      </w:pPr>
      <w:r>
        <w:t>Since</w:t>
      </w:r>
      <w:r w:rsidR="00675512">
        <w:t xml:space="preserve"> </w:t>
      </w:r>
      <w:r w:rsidR="000F0111">
        <w:t xml:space="preserve">the global metrics only show one value </w:t>
      </w:r>
      <w:r w:rsidR="00884E6B">
        <w:t>that</w:t>
      </w:r>
      <w:r>
        <w:t xml:space="preserve"> </w:t>
      </w:r>
      <w:r w:rsidR="001200C0">
        <w:t>was</w:t>
      </w:r>
      <w:r>
        <w:t xml:space="preserve"> gotten</w:t>
      </w:r>
      <w:r w:rsidR="00675512">
        <w:t xml:space="preserve"> from</w:t>
      </w:r>
      <w:r w:rsidR="000F0111">
        <w:t xml:space="preserve"> the entire dataset. </w:t>
      </w:r>
      <w:r w:rsidR="00301325">
        <w:t xml:space="preserve">There is the </w:t>
      </w:r>
      <w:r w:rsidR="000F0111">
        <w:t xml:space="preserve">need to </w:t>
      </w:r>
      <w:r w:rsidR="003314C7">
        <w:t>classify</w:t>
      </w:r>
      <w:r w:rsidR="000F0111">
        <w:t xml:space="preserve"> the errors on hourly, daily, and monthly horizons. This</w:t>
      </w:r>
      <w:r w:rsidR="001200C0">
        <w:t xml:space="preserve"> approach</w:t>
      </w:r>
      <w:r w:rsidR="000F0111">
        <w:t xml:space="preserve"> </w:t>
      </w:r>
      <w:r w:rsidR="0014562C">
        <w:t>gives</w:t>
      </w:r>
      <w:r w:rsidR="000F0111">
        <w:t xml:space="preserve"> us </w:t>
      </w:r>
      <w:r w:rsidR="0014562C">
        <w:t>a better picture of the</w:t>
      </w:r>
      <w:r w:rsidR="000F0111">
        <w:t xml:space="preserve"> distribution of error</w:t>
      </w:r>
      <w:r w:rsidR="0014562C">
        <w:t>s</w:t>
      </w:r>
      <w:r w:rsidR="000F0111">
        <w:t xml:space="preserve"> </w:t>
      </w:r>
      <w:r w:rsidR="003314C7">
        <w:t xml:space="preserve">for </w:t>
      </w:r>
      <w:r w:rsidR="000F0111">
        <w:t>each hour, month, and day</w:t>
      </w:r>
      <w:r w:rsidR="0014562C">
        <w:t xml:space="preserve">. </w:t>
      </w:r>
      <w:r w:rsidR="001200C0">
        <w:t>It</w:t>
      </w:r>
      <w:r w:rsidR="000D6F2C">
        <w:t xml:space="preserve"> also</w:t>
      </w:r>
      <w:r w:rsidR="005860EB">
        <w:t xml:space="preserve"> </w:t>
      </w:r>
      <w:r w:rsidR="000F0111">
        <w:t>helps us to identify situations where the algorithms perform better or worse.</w:t>
      </w:r>
    </w:p>
    <w:p w14:paraId="48E12E4F" w14:textId="5E79C420" w:rsidR="001D4D50" w:rsidRDefault="000E6695" w:rsidP="000E6695">
      <w:pPr>
        <w:pStyle w:val="Heading1"/>
      </w:pPr>
      <w:r>
        <w:lastRenderedPageBreak/>
        <w:t xml:space="preserve"> </w:t>
      </w:r>
      <w:bookmarkStart w:id="186" w:name="_Toc69470502"/>
      <w:bookmarkStart w:id="187" w:name="_Toc69470957"/>
      <w:bookmarkStart w:id="188" w:name="_Toc71471478"/>
      <w:r w:rsidR="001D4D50">
        <w:t>Contributions</w:t>
      </w:r>
      <w:bookmarkEnd w:id="186"/>
      <w:bookmarkEnd w:id="187"/>
      <w:bookmarkEnd w:id="188"/>
    </w:p>
    <w:p w14:paraId="63A73F47" w14:textId="2E1C132E" w:rsidR="00F114CC" w:rsidRDefault="00A823F0" w:rsidP="00A823F0">
      <w:pPr>
        <w:pStyle w:val="BodyText"/>
        <w:ind w:firstLine="288"/>
      </w:pPr>
      <w:r w:rsidRPr="00A823F0">
        <w:t>Researchers will be able to compare the value added by deep learning algorithms (such as CNN and LTSM) to more traditional algorithms with the help of this research. We want to develop an algorithm (or a series of algorithms) that can easily adjust to annual increases in power demand, as well as sudden shifts in temperature and any other random variable that affects load demand. We also want to create an algorithm or algorithms capable of comprehending and interpreting complex data relationships without the need for explicit user feedback. Furthermore, this project will be a reproducible experiment that other researchers can use in the future. The main reasons for this are that two of our datasets come from a</w:t>
      </w:r>
      <w:r>
        <w:t>n</w:t>
      </w:r>
      <w:r w:rsidRPr="00A823F0">
        <w:t xml:space="preserve"> independent system operator, and the benchmark algorithms we</w:t>
      </w:r>
      <w:r>
        <w:t xml:space="preserve"> wi</w:t>
      </w:r>
      <w:r w:rsidRPr="00A823F0">
        <w:t>ll be working with are well-documented.</w:t>
      </w:r>
      <w:r w:rsidR="00F114CC">
        <w:br w:type="page"/>
      </w:r>
    </w:p>
    <w:p w14:paraId="3B0E8E0B" w14:textId="59878F06" w:rsidR="00F114CC" w:rsidRDefault="00F114CC" w:rsidP="00F114CC">
      <w:pPr>
        <w:pStyle w:val="Heading1"/>
      </w:pPr>
      <w:bookmarkStart w:id="189" w:name="_Toc71471479"/>
      <w:r>
        <w:lastRenderedPageBreak/>
        <w:t>References</w:t>
      </w:r>
      <w:bookmarkEnd w:id="189"/>
    </w:p>
    <w:p w14:paraId="0411C628" w14:textId="6C1DEE3F" w:rsidR="0059521E" w:rsidRPr="0059521E" w:rsidRDefault="005C54B3" w:rsidP="0059521E">
      <w:pPr>
        <w:widowControl w:val="0"/>
        <w:autoSpaceDE w:val="0"/>
        <w:autoSpaceDN w:val="0"/>
        <w:adjustRightInd w:val="0"/>
        <w:spacing w:after="120" w:line="480" w:lineRule="auto"/>
        <w:ind w:left="640" w:hanging="640"/>
        <w:rPr>
          <w:rFonts w:cs="Calibri"/>
          <w:noProof/>
          <w:szCs w:val="24"/>
        </w:rPr>
      </w:pPr>
      <w:r>
        <w:fldChar w:fldCharType="begin" w:fldLock="1"/>
      </w:r>
      <w:r>
        <w:instrText xml:space="preserve">ADDIN Mendeley Bibliography CSL_BIBLIOGRAPHY </w:instrText>
      </w:r>
      <w:r>
        <w:fldChar w:fldCharType="separate"/>
      </w:r>
      <w:r w:rsidR="0059521E" w:rsidRPr="0059521E">
        <w:rPr>
          <w:rFonts w:cs="Calibri"/>
          <w:noProof/>
          <w:szCs w:val="24"/>
        </w:rPr>
        <w:t>[1]</w:t>
      </w:r>
      <w:r w:rsidR="0059521E" w:rsidRPr="0059521E">
        <w:rPr>
          <w:rFonts w:cs="Calibri"/>
          <w:noProof/>
          <w:szCs w:val="24"/>
        </w:rPr>
        <w:tab/>
        <w:t xml:space="preserve">T. Hong and S. Fan, </w:t>
      </w:r>
      <w:r w:rsidR="006143C7">
        <w:rPr>
          <w:rFonts w:cs="Calibri"/>
          <w:noProof/>
          <w:szCs w:val="24"/>
        </w:rPr>
        <w:t>“</w:t>
      </w:r>
      <w:r w:rsidR="0059521E" w:rsidRPr="0059521E">
        <w:rPr>
          <w:rFonts w:cs="Calibri"/>
          <w:noProof/>
          <w:szCs w:val="24"/>
        </w:rPr>
        <w:t>Probabilistic electric load forecasting: A tutorial review,</w:t>
      </w:r>
      <w:r w:rsidR="006143C7">
        <w:rPr>
          <w:rFonts w:cs="Calibri"/>
          <w:noProof/>
          <w:szCs w:val="24"/>
        </w:rPr>
        <w:t>”</w:t>
      </w:r>
      <w:r w:rsidR="0059521E" w:rsidRPr="0059521E">
        <w:rPr>
          <w:rFonts w:cs="Calibri"/>
          <w:noProof/>
          <w:szCs w:val="24"/>
        </w:rPr>
        <w:t xml:space="preserve"> </w:t>
      </w:r>
      <w:r w:rsidR="0059521E" w:rsidRPr="0059521E">
        <w:rPr>
          <w:rFonts w:cs="Calibri"/>
          <w:i/>
          <w:iCs/>
          <w:noProof/>
          <w:szCs w:val="24"/>
        </w:rPr>
        <w:t>Int. J. Forecast.</w:t>
      </w:r>
      <w:r w:rsidR="0059521E" w:rsidRPr="0059521E">
        <w:rPr>
          <w:rFonts w:cs="Calibri"/>
          <w:noProof/>
          <w:szCs w:val="24"/>
        </w:rPr>
        <w:t>, vol. 32, no. 3, pp. 914–938, 2016, doi: 10.1016/j.ijforecast.2015.11.011.</w:t>
      </w:r>
    </w:p>
    <w:p w14:paraId="38EBB0F1" w14:textId="5106F08B"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2]</w:t>
      </w:r>
      <w:r w:rsidRPr="0059521E">
        <w:rPr>
          <w:rFonts w:cs="Calibri"/>
          <w:noProof/>
          <w:szCs w:val="24"/>
        </w:rPr>
        <w:tab/>
        <w:t xml:space="preserve">S. Saurabh, H. Shoeb, and A. B. Mohammad, </w:t>
      </w:r>
      <w:r w:rsidR="006143C7">
        <w:rPr>
          <w:rFonts w:cs="Calibri"/>
          <w:noProof/>
          <w:szCs w:val="24"/>
        </w:rPr>
        <w:t>“</w:t>
      </w:r>
      <w:r w:rsidRPr="0059521E">
        <w:rPr>
          <w:rFonts w:cs="Calibri"/>
          <w:noProof/>
          <w:szCs w:val="24"/>
        </w:rPr>
        <w:t>Short Term Load Forecasting Using Artificial Neural Network,</w:t>
      </w:r>
      <w:r w:rsidR="006143C7">
        <w:rPr>
          <w:rFonts w:cs="Calibri"/>
          <w:noProof/>
          <w:szCs w:val="24"/>
        </w:rPr>
        <w:t>”</w:t>
      </w:r>
      <w:r w:rsidRPr="0059521E">
        <w:rPr>
          <w:rFonts w:cs="Calibri"/>
          <w:noProof/>
          <w:szCs w:val="24"/>
        </w:rPr>
        <w:t xml:space="preserve"> pp. 159–163, 2017.</w:t>
      </w:r>
    </w:p>
    <w:p w14:paraId="44EFE12C" w14:textId="2C0440D4"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3]</w:t>
      </w:r>
      <w:r w:rsidRPr="0059521E">
        <w:rPr>
          <w:rFonts w:cs="Calibri"/>
          <w:noProof/>
          <w:szCs w:val="24"/>
        </w:rPr>
        <w:tab/>
        <w:t xml:space="preserve">K. Amarasinghe, D. L. Marino, and M. Manic, </w:t>
      </w:r>
      <w:r w:rsidR="006143C7">
        <w:rPr>
          <w:rFonts w:cs="Calibri"/>
          <w:noProof/>
          <w:szCs w:val="24"/>
        </w:rPr>
        <w:t>“</w:t>
      </w:r>
      <w:r w:rsidRPr="0059521E">
        <w:rPr>
          <w:rFonts w:cs="Calibri"/>
          <w:noProof/>
          <w:szCs w:val="24"/>
        </w:rPr>
        <w:t>Deep neural networks for energy load forecasting,</w:t>
      </w:r>
      <w:r w:rsidR="006143C7">
        <w:rPr>
          <w:rFonts w:cs="Calibri"/>
          <w:noProof/>
          <w:szCs w:val="24"/>
        </w:rPr>
        <w:t>”</w:t>
      </w:r>
      <w:r w:rsidRPr="0059521E">
        <w:rPr>
          <w:rFonts w:cs="Calibri"/>
          <w:noProof/>
          <w:szCs w:val="24"/>
        </w:rPr>
        <w:t xml:space="preserve"> 2017, doi: 10.1109/ISIE.2017.8001465.</w:t>
      </w:r>
    </w:p>
    <w:p w14:paraId="419E23BC" w14:textId="7ACA7C74"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4]</w:t>
      </w:r>
      <w:r w:rsidRPr="0059521E">
        <w:rPr>
          <w:rFonts w:cs="Calibri"/>
          <w:noProof/>
          <w:szCs w:val="24"/>
        </w:rPr>
        <w:tab/>
        <w:t xml:space="preserve">J. Zhang, Y. M. Wei, D. Li, Z. Tan, and J. Zhou, </w:t>
      </w:r>
      <w:r w:rsidR="006143C7">
        <w:rPr>
          <w:rFonts w:cs="Calibri"/>
          <w:noProof/>
          <w:szCs w:val="24"/>
        </w:rPr>
        <w:t>“</w:t>
      </w:r>
      <w:r w:rsidRPr="0059521E">
        <w:rPr>
          <w:rFonts w:cs="Calibri"/>
          <w:noProof/>
          <w:szCs w:val="24"/>
        </w:rPr>
        <w:t>Short term electricity load forecasting using a hybrid model,</w:t>
      </w:r>
      <w:r w:rsidR="006143C7">
        <w:rPr>
          <w:rFonts w:cs="Calibri"/>
          <w:noProof/>
          <w:szCs w:val="24"/>
        </w:rPr>
        <w:t>”</w:t>
      </w:r>
      <w:r w:rsidRPr="0059521E">
        <w:rPr>
          <w:rFonts w:cs="Calibri"/>
          <w:noProof/>
          <w:szCs w:val="24"/>
        </w:rPr>
        <w:t xml:space="preserve"> </w:t>
      </w:r>
      <w:r w:rsidRPr="0059521E">
        <w:rPr>
          <w:rFonts w:cs="Calibri"/>
          <w:i/>
          <w:iCs/>
          <w:noProof/>
          <w:szCs w:val="24"/>
        </w:rPr>
        <w:t>Energy</w:t>
      </w:r>
      <w:r w:rsidRPr="0059521E">
        <w:rPr>
          <w:rFonts w:cs="Calibri"/>
          <w:noProof/>
          <w:szCs w:val="24"/>
        </w:rPr>
        <w:t>, 2018, doi: 10.1016/j.energy.2018.06.012.</w:t>
      </w:r>
    </w:p>
    <w:p w14:paraId="6ACDB976" w14:textId="515D4FE9"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5]</w:t>
      </w:r>
      <w:r w:rsidRPr="0059521E">
        <w:rPr>
          <w:rFonts w:cs="Calibri"/>
          <w:noProof/>
          <w:szCs w:val="24"/>
        </w:rPr>
        <w:tab/>
        <w:t xml:space="preserve">C. Kuster, Y. Rezgui, and M. Mourshed, </w:t>
      </w:r>
      <w:r w:rsidR="006143C7">
        <w:rPr>
          <w:rFonts w:cs="Calibri"/>
          <w:noProof/>
          <w:szCs w:val="24"/>
        </w:rPr>
        <w:t>“</w:t>
      </w:r>
      <w:r w:rsidRPr="0059521E">
        <w:rPr>
          <w:rFonts w:cs="Calibri"/>
          <w:noProof/>
          <w:szCs w:val="24"/>
        </w:rPr>
        <w:t>Electrical load forecasting models: A critical systematic review,</w:t>
      </w:r>
      <w:r w:rsidR="006143C7">
        <w:rPr>
          <w:rFonts w:cs="Calibri"/>
          <w:noProof/>
          <w:szCs w:val="24"/>
        </w:rPr>
        <w:t>”</w:t>
      </w:r>
      <w:r w:rsidRPr="0059521E">
        <w:rPr>
          <w:rFonts w:cs="Calibri"/>
          <w:noProof/>
          <w:szCs w:val="24"/>
        </w:rPr>
        <w:t xml:space="preserve"> </w:t>
      </w:r>
      <w:r w:rsidRPr="0059521E">
        <w:rPr>
          <w:rFonts w:cs="Calibri"/>
          <w:i/>
          <w:iCs/>
          <w:noProof/>
          <w:szCs w:val="24"/>
        </w:rPr>
        <w:t>Sustainable Cities and Society</w:t>
      </w:r>
      <w:r w:rsidRPr="0059521E">
        <w:rPr>
          <w:rFonts w:cs="Calibri"/>
          <w:noProof/>
          <w:szCs w:val="24"/>
        </w:rPr>
        <w:t>. 2017, doi: 10.1016/j.scs.2017.08.009.</w:t>
      </w:r>
    </w:p>
    <w:p w14:paraId="7150DFB9" w14:textId="3D61A0C8"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6]</w:t>
      </w:r>
      <w:r w:rsidRPr="0059521E">
        <w:rPr>
          <w:rFonts w:cs="Calibri"/>
          <w:noProof/>
          <w:szCs w:val="24"/>
        </w:rPr>
        <w:tab/>
        <w:t xml:space="preserve">A. Almalaq and G. Edwards, </w:t>
      </w:r>
      <w:r w:rsidR="006143C7">
        <w:rPr>
          <w:rFonts w:cs="Calibri"/>
          <w:noProof/>
          <w:szCs w:val="24"/>
        </w:rPr>
        <w:t>“</w:t>
      </w:r>
      <w:r w:rsidRPr="0059521E">
        <w:rPr>
          <w:rFonts w:cs="Calibri"/>
          <w:noProof/>
          <w:szCs w:val="24"/>
        </w:rPr>
        <w:t>A review of deep learning methods applied on load forecasting,</w:t>
      </w:r>
      <w:r w:rsidR="006143C7">
        <w:rPr>
          <w:rFonts w:cs="Calibri"/>
          <w:noProof/>
          <w:szCs w:val="24"/>
        </w:rPr>
        <w:t>”</w:t>
      </w:r>
      <w:r w:rsidRPr="0059521E">
        <w:rPr>
          <w:rFonts w:cs="Calibri"/>
          <w:noProof/>
          <w:szCs w:val="24"/>
        </w:rPr>
        <w:t xml:space="preserve"> </w:t>
      </w:r>
      <w:r w:rsidRPr="0059521E">
        <w:rPr>
          <w:rFonts w:cs="Calibri"/>
          <w:i/>
          <w:iCs/>
          <w:noProof/>
          <w:szCs w:val="24"/>
        </w:rPr>
        <w:t>Proc. - 16th IEEE Int. Conf. Mach. Learn. Appl. ICMLA 2017</w:t>
      </w:r>
      <w:r w:rsidRPr="0059521E">
        <w:rPr>
          <w:rFonts w:cs="Calibri"/>
          <w:noProof/>
          <w:szCs w:val="24"/>
        </w:rPr>
        <w:t>, vol. 2017-Decem, pp. 511–516, 2017, doi: 10.1109/ICMLA.2017.0-110.</w:t>
      </w:r>
    </w:p>
    <w:p w14:paraId="46A39FC9" w14:textId="2B17D7F5"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7]</w:t>
      </w:r>
      <w:r w:rsidRPr="0059521E">
        <w:rPr>
          <w:rFonts w:cs="Calibri"/>
          <w:noProof/>
          <w:szCs w:val="24"/>
        </w:rPr>
        <w:tab/>
        <w:t xml:space="preserve">B. Yildiz, J. I. Bilbao, and A. B. Sproul, </w:t>
      </w:r>
      <w:r w:rsidR="006143C7">
        <w:rPr>
          <w:rFonts w:cs="Calibri"/>
          <w:noProof/>
          <w:szCs w:val="24"/>
        </w:rPr>
        <w:t>“</w:t>
      </w:r>
      <w:r w:rsidRPr="0059521E">
        <w:rPr>
          <w:rFonts w:cs="Calibri"/>
          <w:noProof/>
          <w:szCs w:val="24"/>
        </w:rPr>
        <w:t>A review and analysis of regression and machine learning models on commercial building electricity load forecasting,</w:t>
      </w:r>
      <w:r w:rsidR="006143C7">
        <w:rPr>
          <w:rFonts w:cs="Calibri"/>
          <w:noProof/>
          <w:szCs w:val="24"/>
        </w:rPr>
        <w:t>”</w:t>
      </w:r>
      <w:r w:rsidRPr="0059521E">
        <w:rPr>
          <w:rFonts w:cs="Calibri"/>
          <w:noProof/>
          <w:szCs w:val="24"/>
        </w:rPr>
        <w:t xml:space="preserve"> </w:t>
      </w:r>
      <w:r w:rsidRPr="0059521E">
        <w:rPr>
          <w:rFonts w:cs="Calibri"/>
          <w:i/>
          <w:iCs/>
          <w:noProof/>
          <w:szCs w:val="24"/>
        </w:rPr>
        <w:t>Renewable and Sustainable Energy Reviews</w:t>
      </w:r>
      <w:r w:rsidRPr="0059521E">
        <w:rPr>
          <w:rFonts w:cs="Calibri"/>
          <w:noProof/>
          <w:szCs w:val="24"/>
        </w:rPr>
        <w:t>. 2017, doi: 10.1016/j.rser.2017.02.023.</w:t>
      </w:r>
    </w:p>
    <w:p w14:paraId="0E35CB4C" w14:textId="56B9F990"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8]</w:t>
      </w:r>
      <w:r w:rsidRPr="0059521E">
        <w:rPr>
          <w:rFonts w:cs="Calibri"/>
          <w:noProof/>
          <w:szCs w:val="24"/>
        </w:rPr>
        <w:tab/>
        <w:t xml:space="preserve">A. Baliyan, K. Gaurav, and S. Kumar Mishra, </w:t>
      </w:r>
      <w:r w:rsidR="006143C7">
        <w:rPr>
          <w:rFonts w:cs="Calibri"/>
          <w:noProof/>
          <w:szCs w:val="24"/>
        </w:rPr>
        <w:t>“</w:t>
      </w:r>
      <w:r w:rsidRPr="0059521E">
        <w:rPr>
          <w:rFonts w:cs="Calibri"/>
          <w:noProof/>
          <w:szCs w:val="24"/>
        </w:rPr>
        <w:t>A review of short term load forecasting using artificial neural network models,</w:t>
      </w:r>
      <w:r w:rsidR="006143C7">
        <w:rPr>
          <w:rFonts w:cs="Calibri"/>
          <w:noProof/>
          <w:szCs w:val="24"/>
        </w:rPr>
        <w:t>”</w:t>
      </w:r>
      <w:r w:rsidRPr="0059521E">
        <w:rPr>
          <w:rFonts w:cs="Calibri"/>
          <w:noProof/>
          <w:szCs w:val="24"/>
        </w:rPr>
        <w:t xml:space="preserve"> 2015, doi: 10.1016/j.procs.2015.04.160.</w:t>
      </w:r>
    </w:p>
    <w:p w14:paraId="40C4DDF4" w14:textId="24C5926D"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9]</w:t>
      </w:r>
      <w:r w:rsidRPr="0059521E">
        <w:rPr>
          <w:rFonts w:cs="Calibri"/>
          <w:noProof/>
          <w:szCs w:val="24"/>
        </w:rPr>
        <w:tab/>
        <w:t xml:space="preserve">I. K. Nti, M. Teimeh, O. Nyarko-Boateng, and A. F. Adekoya, </w:t>
      </w:r>
      <w:r w:rsidR="006143C7">
        <w:rPr>
          <w:rFonts w:cs="Calibri"/>
          <w:noProof/>
          <w:szCs w:val="24"/>
        </w:rPr>
        <w:t>“</w:t>
      </w:r>
      <w:r w:rsidRPr="0059521E">
        <w:rPr>
          <w:rFonts w:cs="Calibri"/>
          <w:noProof/>
          <w:szCs w:val="24"/>
        </w:rPr>
        <w:t xml:space="preserve">Electricity load forecasting: </w:t>
      </w:r>
      <w:r w:rsidRPr="0059521E">
        <w:rPr>
          <w:rFonts w:cs="Calibri"/>
          <w:noProof/>
          <w:szCs w:val="24"/>
        </w:rPr>
        <w:lastRenderedPageBreak/>
        <w:t>a systematic review,</w:t>
      </w:r>
      <w:r w:rsidR="006143C7">
        <w:rPr>
          <w:rFonts w:cs="Calibri"/>
          <w:noProof/>
          <w:szCs w:val="24"/>
        </w:rPr>
        <w:t>”</w:t>
      </w:r>
      <w:r w:rsidRPr="0059521E">
        <w:rPr>
          <w:rFonts w:cs="Calibri"/>
          <w:noProof/>
          <w:szCs w:val="24"/>
        </w:rPr>
        <w:t xml:space="preserve"> </w:t>
      </w:r>
      <w:r w:rsidRPr="0059521E">
        <w:rPr>
          <w:rFonts w:cs="Calibri"/>
          <w:i/>
          <w:iCs/>
          <w:noProof/>
          <w:szCs w:val="24"/>
        </w:rPr>
        <w:t>J. Electr. Syst. Inf. Technol.</w:t>
      </w:r>
      <w:r w:rsidRPr="0059521E">
        <w:rPr>
          <w:rFonts w:cs="Calibri"/>
          <w:noProof/>
          <w:szCs w:val="24"/>
        </w:rPr>
        <w:t>, 2020, doi: 10.1186/s43067-020-00021-8.</w:t>
      </w:r>
    </w:p>
    <w:p w14:paraId="5B83AE15" w14:textId="3C59EBB1"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10]</w:t>
      </w:r>
      <w:r w:rsidRPr="0059521E">
        <w:rPr>
          <w:rFonts w:cs="Calibri"/>
          <w:noProof/>
          <w:szCs w:val="24"/>
        </w:rPr>
        <w:tab/>
        <w:t xml:space="preserve">Z. Deng, B. Wang, Y. Xu, T. Xu, C. Liu, and Z. Zhu, </w:t>
      </w:r>
      <w:r w:rsidR="006143C7">
        <w:rPr>
          <w:rFonts w:cs="Calibri"/>
          <w:noProof/>
          <w:szCs w:val="24"/>
        </w:rPr>
        <w:t>“</w:t>
      </w:r>
      <w:r w:rsidRPr="0059521E">
        <w:rPr>
          <w:rFonts w:cs="Calibri"/>
          <w:noProof/>
          <w:szCs w:val="24"/>
        </w:rPr>
        <w:t>Multi-scale convolutional neural network with time-cognition for multi-step short-Term load forecasting,</w:t>
      </w:r>
      <w:r w:rsidR="006143C7">
        <w:rPr>
          <w:rFonts w:cs="Calibri"/>
          <w:noProof/>
          <w:szCs w:val="24"/>
        </w:rPr>
        <w:t>”</w:t>
      </w:r>
      <w:r w:rsidRPr="0059521E">
        <w:rPr>
          <w:rFonts w:cs="Calibri"/>
          <w:noProof/>
          <w:szCs w:val="24"/>
        </w:rPr>
        <w:t xml:space="preserve"> </w:t>
      </w:r>
      <w:r w:rsidRPr="0059521E">
        <w:rPr>
          <w:rFonts w:cs="Calibri"/>
          <w:i/>
          <w:iCs/>
          <w:noProof/>
          <w:szCs w:val="24"/>
        </w:rPr>
        <w:t>IEEE Access</w:t>
      </w:r>
      <w:r w:rsidRPr="0059521E">
        <w:rPr>
          <w:rFonts w:cs="Calibri"/>
          <w:noProof/>
          <w:szCs w:val="24"/>
        </w:rPr>
        <w:t>, vol. 7, pp. 88058–88071, 2019, doi: 10.1109/ACCESS.2019.2926137.</w:t>
      </w:r>
    </w:p>
    <w:p w14:paraId="65BA50AA" w14:textId="4EB1A6A8"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11]</w:t>
      </w:r>
      <w:r w:rsidRPr="0059521E">
        <w:rPr>
          <w:rFonts w:cs="Calibri"/>
          <w:noProof/>
          <w:szCs w:val="24"/>
        </w:rPr>
        <w:tab/>
        <w:t xml:space="preserve">T. Hong, J. Wilson, and J. Xie, </w:t>
      </w:r>
      <w:r w:rsidR="006143C7">
        <w:rPr>
          <w:rFonts w:cs="Calibri"/>
          <w:noProof/>
          <w:szCs w:val="24"/>
        </w:rPr>
        <w:t>“</w:t>
      </w:r>
      <w:r w:rsidRPr="0059521E">
        <w:rPr>
          <w:rFonts w:cs="Calibri"/>
          <w:noProof/>
          <w:szCs w:val="24"/>
        </w:rPr>
        <w:t>Long term probabilistic load forecasting and normalization with hourly information,</w:t>
      </w:r>
      <w:r w:rsidR="006143C7">
        <w:rPr>
          <w:rFonts w:cs="Calibri"/>
          <w:noProof/>
          <w:szCs w:val="24"/>
        </w:rPr>
        <w:t>”</w:t>
      </w:r>
      <w:r w:rsidRPr="0059521E">
        <w:rPr>
          <w:rFonts w:cs="Calibri"/>
          <w:noProof/>
          <w:szCs w:val="24"/>
        </w:rPr>
        <w:t xml:space="preserve"> </w:t>
      </w:r>
      <w:r w:rsidRPr="0059521E">
        <w:rPr>
          <w:rFonts w:cs="Calibri"/>
          <w:i/>
          <w:iCs/>
          <w:noProof/>
          <w:szCs w:val="24"/>
        </w:rPr>
        <w:t>IEEE Trans. Smart Grid</w:t>
      </w:r>
      <w:r w:rsidRPr="0059521E">
        <w:rPr>
          <w:rFonts w:cs="Calibri"/>
          <w:noProof/>
          <w:szCs w:val="24"/>
        </w:rPr>
        <w:t>, vol. 5, no. 1, pp. 456–462, 2014, doi: 10.1109/TSG.2013.2274373.</w:t>
      </w:r>
    </w:p>
    <w:p w14:paraId="37B57F52" w14:textId="651B86F1"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12]</w:t>
      </w:r>
      <w:r w:rsidRPr="0059521E">
        <w:rPr>
          <w:rFonts w:cs="Calibri"/>
          <w:noProof/>
          <w:szCs w:val="24"/>
        </w:rPr>
        <w:tab/>
        <w:t xml:space="preserve">S. Kumar, S. Mishra, and S. Gupta, </w:t>
      </w:r>
      <w:r w:rsidR="006143C7">
        <w:rPr>
          <w:rFonts w:cs="Calibri"/>
          <w:noProof/>
          <w:szCs w:val="24"/>
        </w:rPr>
        <w:t>“</w:t>
      </w:r>
      <w:r w:rsidRPr="0059521E">
        <w:rPr>
          <w:rFonts w:cs="Calibri"/>
          <w:noProof/>
          <w:szCs w:val="24"/>
        </w:rPr>
        <w:t>Short term load forecasting using ANN and multiple linear regression,</w:t>
      </w:r>
      <w:r w:rsidR="006143C7">
        <w:rPr>
          <w:rFonts w:cs="Calibri"/>
          <w:noProof/>
          <w:szCs w:val="24"/>
        </w:rPr>
        <w:t>”</w:t>
      </w:r>
      <w:r w:rsidRPr="0059521E">
        <w:rPr>
          <w:rFonts w:cs="Calibri"/>
          <w:noProof/>
          <w:szCs w:val="24"/>
        </w:rPr>
        <w:t xml:space="preserve"> 2016, doi: 10.1109/CICT.2016.44.</w:t>
      </w:r>
    </w:p>
    <w:p w14:paraId="48E24667" w14:textId="3777E837"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13]</w:t>
      </w:r>
      <w:r w:rsidRPr="0059521E">
        <w:rPr>
          <w:rFonts w:cs="Calibri"/>
          <w:noProof/>
          <w:szCs w:val="24"/>
        </w:rPr>
        <w:tab/>
        <w:t xml:space="preserve">A. Y. Saber and A. K. M. R. Alam, </w:t>
      </w:r>
      <w:r w:rsidR="006143C7">
        <w:rPr>
          <w:rFonts w:cs="Calibri"/>
          <w:noProof/>
          <w:szCs w:val="24"/>
        </w:rPr>
        <w:t>“</w:t>
      </w:r>
      <w:r w:rsidRPr="0059521E">
        <w:rPr>
          <w:rFonts w:cs="Calibri"/>
          <w:noProof/>
          <w:szCs w:val="24"/>
        </w:rPr>
        <w:t>Short term load forecasting using multiple linear regression for big data,</w:t>
      </w:r>
      <w:r w:rsidR="006143C7">
        <w:rPr>
          <w:rFonts w:cs="Calibri"/>
          <w:noProof/>
          <w:szCs w:val="24"/>
        </w:rPr>
        <w:t>”</w:t>
      </w:r>
      <w:r w:rsidRPr="0059521E">
        <w:rPr>
          <w:rFonts w:cs="Calibri"/>
          <w:noProof/>
          <w:szCs w:val="24"/>
        </w:rPr>
        <w:t xml:space="preserve"> </w:t>
      </w:r>
      <w:r w:rsidRPr="0059521E">
        <w:rPr>
          <w:rFonts w:cs="Calibri"/>
          <w:i/>
          <w:iCs/>
          <w:noProof/>
          <w:szCs w:val="24"/>
        </w:rPr>
        <w:t>2017 IEEE Symp. Ser. Comput. Intell. SSCI 2017 - Proc.</w:t>
      </w:r>
      <w:r w:rsidRPr="0059521E">
        <w:rPr>
          <w:rFonts w:cs="Calibri"/>
          <w:noProof/>
          <w:szCs w:val="24"/>
        </w:rPr>
        <w:t>, vol. 2018-Janua, pp. 1–6, 2018, doi: 10.1109/SSCI.2017.8285261.</w:t>
      </w:r>
    </w:p>
    <w:p w14:paraId="2BB3C08D" w14:textId="317C6906"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14]</w:t>
      </w:r>
      <w:r w:rsidRPr="0059521E">
        <w:rPr>
          <w:rFonts w:cs="Calibri"/>
          <w:noProof/>
          <w:szCs w:val="24"/>
        </w:rPr>
        <w:tab/>
        <w:t xml:space="preserve">P. Ji, D. Xiong, P. Wang, and J. Chen, </w:t>
      </w:r>
      <w:r w:rsidR="006143C7">
        <w:rPr>
          <w:rFonts w:cs="Calibri"/>
          <w:noProof/>
          <w:szCs w:val="24"/>
        </w:rPr>
        <w:t>“</w:t>
      </w:r>
      <w:r w:rsidRPr="0059521E">
        <w:rPr>
          <w:rFonts w:cs="Calibri"/>
          <w:noProof/>
          <w:szCs w:val="24"/>
        </w:rPr>
        <w:t>A study on exponential smoothing model for load forecasting,</w:t>
      </w:r>
      <w:r w:rsidR="006143C7">
        <w:rPr>
          <w:rFonts w:cs="Calibri"/>
          <w:noProof/>
          <w:szCs w:val="24"/>
        </w:rPr>
        <w:t>”</w:t>
      </w:r>
      <w:r w:rsidRPr="0059521E">
        <w:rPr>
          <w:rFonts w:cs="Calibri"/>
          <w:noProof/>
          <w:szCs w:val="24"/>
        </w:rPr>
        <w:t xml:space="preserve"> 2012, doi: 10.1109/APPEEC.2012.6307555.</w:t>
      </w:r>
    </w:p>
    <w:p w14:paraId="29EEA09D" w14:textId="0379A9AE"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15]</w:t>
      </w:r>
      <w:r w:rsidRPr="0059521E">
        <w:rPr>
          <w:rFonts w:cs="Calibri"/>
          <w:noProof/>
          <w:szCs w:val="24"/>
        </w:rPr>
        <w:tab/>
        <w:t xml:space="preserve">J. F. Rendon-Sanchez and L. M. de Menezes, </w:t>
      </w:r>
      <w:r w:rsidR="006143C7">
        <w:rPr>
          <w:rFonts w:cs="Calibri"/>
          <w:noProof/>
          <w:szCs w:val="24"/>
        </w:rPr>
        <w:t>“</w:t>
      </w:r>
      <w:r w:rsidRPr="0059521E">
        <w:rPr>
          <w:rFonts w:cs="Calibri"/>
          <w:noProof/>
          <w:szCs w:val="24"/>
        </w:rPr>
        <w:t>Structural combination of seasonal exponential smoothing forecasts applied to load forecasting,</w:t>
      </w:r>
      <w:r w:rsidR="006143C7">
        <w:rPr>
          <w:rFonts w:cs="Calibri"/>
          <w:noProof/>
          <w:szCs w:val="24"/>
        </w:rPr>
        <w:t>”</w:t>
      </w:r>
      <w:r w:rsidRPr="0059521E">
        <w:rPr>
          <w:rFonts w:cs="Calibri"/>
          <w:noProof/>
          <w:szCs w:val="24"/>
        </w:rPr>
        <w:t xml:space="preserve"> </w:t>
      </w:r>
      <w:r w:rsidRPr="0059521E">
        <w:rPr>
          <w:rFonts w:cs="Calibri"/>
          <w:i/>
          <w:iCs/>
          <w:noProof/>
          <w:szCs w:val="24"/>
        </w:rPr>
        <w:t>Eur. J. Oper. Res.</w:t>
      </w:r>
      <w:r w:rsidRPr="0059521E">
        <w:rPr>
          <w:rFonts w:cs="Calibri"/>
          <w:noProof/>
          <w:szCs w:val="24"/>
        </w:rPr>
        <w:t>, 2019, doi: 10.1016/j.ejor.2018.12.013.</w:t>
      </w:r>
    </w:p>
    <w:p w14:paraId="42947423" w14:textId="7C997CA2"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16]</w:t>
      </w:r>
      <w:r w:rsidRPr="0059521E">
        <w:rPr>
          <w:rFonts w:cs="Calibri"/>
          <w:noProof/>
          <w:szCs w:val="24"/>
        </w:rPr>
        <w:tab/>
        <w:t xml:space="preserve">L. Tang, Y. Yi, and Y. Peng, </w:t>
      </w:r>
      <w:r w:rsidR="006143C7">
        <w:rPr>
          <w:rFonts w:cs="Calibri"/>
          <w:noProof/>
          <w:szCs w:val="24"/>
        </w:rPr>
        <w:t>“</w:t>
      </w:r>
      <w:r w:rsidRPr="0059521E">
        <w:rPr>
          <w:rFonts w:cs="Calibri"/>
          <w:noProof/>
          <w:szCs w:val="24"/>
        </w:rPr>
        <w:t>An ensemble deep learning model for short-term load forecasting based on ARIMA and LSTM,</w:t>
      </w:r>
      <w:r w:rsidR="006143C7">
        <w:rPr>
          <w:rFonts w:cs="Calibri"/>
          <w:noProof/>
          <w:szCs w:val="24"/>
        </w:rPr>
        <w:t>”</w:t>
      </w:r>
      <w:r w:rsidRPr="0059521E">
        <w:rPr>
          <w:rFonts w:cs="Calibri"/>
          <w:noProof/>
          <w:szCs w:val="24"/>
        </w:rPr>
        <w:t xml:space="preserve"> 2019, doi: 10.1109/SmartGridComm.2019.8909756.</w:t>
      </w:r>
    </w:p>
    <w:p w14:paraId="54383908" w14:textId="549DE07D"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lastRenderedPageBreak/>
        <w:t>[17]</w:t>
      </w:r>
      <w:r w:rsidRPr="0059521E">
        <w:rPr>
          <w:rFonts w:cs="Calibri"/>
          <w:noProof/>
          <w:szCs w:val="24"/>
        </w:rPr>
        <w:tab/>
        <w:t xml:space="preserve">B. Nepal, M. Yamaha, A. Yokoe, and T. Yamaji, </w:t>
      </w:r>
      <w:r w:rsidR="006143C7">
        <w:rPr>
          <w:rFonts w:cs="Calibri"/>
          <w:noProof/>
          <w:szCs w:val="24"/>
        </w:rPr>
        <w:t>“</w:t>
      </w:r>
      <w:r w:rsidRPr="0059521E">
        <w:rPr>
          <w:rFonts w:cs="Calibri"/>
          <w:noProof/>
          <w:szCs w:val="24"/>
        </w:rPr>
        <w:t>Electricity load forecasting using clustering and ARIMA model for energy management in buildings,</w:t>
      </w:r>
      <w:r w:rsidR="006143C7">
        <w:rPr>
          <w:rFonts w:cs="Calibri"/>
          <w:noProof/>
          <w:szCs w:val="24"/>
        </w:rPr>
        <w:t>”</w:t>
      </w:r>
      <w:r w:rsidRPr="0059521E">
        <w:rPr>
          <w:rFonts w:cs="Calibri"/>
          <w:noProof/>
          <w:szCs w:val="24"/>
        </w:rPr>
        <w:t xml:space="preserve"> </w:t>
      </w:r>
      <w:r w:rsidRPr="0059521E">
        <w:rPr>
          <w:rFonts w:cs="Calibri"/>
          <w:i/>
          <w:iCs/>
          <w:noProof/>
          <w:szCs w:val="24"/>
        </w:rPr>
        <w:t>Japan Archit. Rev.</w:t>
      </w:r>
      <w:r w:rsidRPr="0059521E">
        <w:rPr>
          <w:rFonts w:cs="Calibri"/>
          <w:noProof/>
          <w:szCs w:val="24"/>
        </w:rPr>
        <w:t>, 2020, doi: 10.1002/2475-8876.12135.</w:t>
      </w:r>
    </w:p>
    <w:p w14:paraId="0BF0CB57" w14:textId="7F54D399"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18]</w:t>
      </w:r>
      <w:r w:rsidRPr="0059521E">
        <w:rPr>
          <w:rFonts w:cs="Calibri"/>
          <w:noProof/>
          <w:szCs w:val="24"/>
        </w:rPr>
        <w:tab/>
        <w:t xml:space="preserve">Z. Deng, B. Wang, Y. Xu, T. Xu, C. Liu, and Z. Zhu, </w:t>
      </w:r>
      <w:r w:rsidR="006143C7">
        <w:rPr>
          <w:rFonts w:cs="Calibri"/>
          <w:noProof/>
          <w:szCs w:val="24"/>
        </w:rPr>
        <w:t>“</w:t>
      </w:r>
      <w:r w:rsidRPr="0059521E">
        <w:rPr>
          <w:rFonts w:cs="Calibri"/>
          <w:noProof/>
          <w:szCs w:val="24"/>
        </w:rPr>
        <w:t>Multi-scale convolutional neural network with time-cognition for multi-step short-Term load forecasting,</w:t>
      </w:r>
      <w:r w:rsidR="006143C7">
        <w:rPr>
          <w:rFonts w:cs="Calibri"/>
          <w:noProof/>
          <w:szCs w:val="24"/>
        </w:rPr>
        <w:t>”</w:t>
      </w:r>
      <w:r w:rsidRPr="0059521E">
        <w:rPr>
          <w:rFonts w:cs="Calibri"/>
          <w:noProof/>
          <w:szCs w:val="24"/>
        </w:rPr>
        <w:t xml:space="preserve"> </w:t>
      </w:r>
      <w:r w:rsidRPr="0059521E">
        <w:rPr>
          <w:rFonts w:cs="Calibri"/>
          <w:i/>
          <w:iCs/>
          <w:noProof/>
          <w:szCs w:val="24"/>
        </w:rPr>
        <w:t>IEEE Access</w:t>
      </w:r>
      <w:r w:rsidRPr="0059521E">
        <w:rPr>
          <w:rFonts w:cs="Calibri"/>
          <w:noProof/>
          <w:szCs w:val="24"/>
        </w:rPr>
        <w:t>, vol. 7, pp. 88058–88071, 2019, doi: 10.1109/ACCESS.2019.2926137.</w:t>
      </w:r>
    </w:p>
    <w:p w14:paraId="2FB57D82" w14:textId="09A68A57"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19]</w:t>
      </w:r>
      <w:r w:rsidRPr="0059521E">
        <w:rPr>
          <w:rFonts w:cs="Calibri"/>
          <w:noProof/>
          <w:szCs w:val="24"/>
        </w:rPr>
        <w:tab/>
        <w:t xml:space="preserve">A. Badri, Z. Ameli, and A. Motie Birjandi, </w:t>
      </w:r>
      <w:r w:rsidR="006143C7">
        <w:rPr>
          <w:rFonts w:cs="Calibri"/>
          <w:noProof/>
          <w:szCs w:val="24"/>
        </w:rPr>
        <w:t>“</w:t>
      </w:r>
      <w:r w:rsidRPr="0059521E">
        <w:rPr>
          <w:rFonts w:cs="Calibri"/>
          <w:noProof/>
          <w:szCs w:val="24"/>
        </w:rPr>
        <w:t>Application of artificial neural networks and fuzzy logic methods for short term load forecasting,</w:t>
      </w:r>
      <w:r w:rsidR="006143C7">
        <w:rPr>
          <w:rFonts w:cs="Calibri"/>
          <w:noProof/>
          <w:szCs w:val="24"/>
        </w:rPr>
        <w:t>”</w:t>
      </w:r>
      <w:r w:rsidRPr="0059521E">
        <w:rPr>
          <w:rFonts w:cs="Calibri"/>
          <w:noProof/>
          <w:szCs w:val="24"/>
        </w:rPr>
        <w:t xml:space="preserve"> 2012, doi: 10.1016/j.egypro.2011.12.965.</w:t>
      </w:r>
    </w:p>
    <w:p w14:paraId="609CA0D8" w14:textId="2F50F21C"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20]</w:t>
      </w:r>
      <w:r w:rsidRPr="0059521E">
        <w:rPr>
          <w:rFonts w:cs="Calibri"/>
          <w:noProof/>
          <w:szCs w:val="24"/>
        </w:rPr>
        <w:tab/>
        <w:t xml:space="preserve">P. H. Kuo and C. J. Huang, </w:t>
      </w:r>
      <w:r w:rsidR="006143C7">
        <w:rPr>
          <w:rFonts w:cs="Calibri"/>
          <w:noProof/>
          <w:szCs w:val="24"/>
        </w:rPr>
        <w:t>“</w:t>
      </w:r>
      <w:r w:rsidRPr="0059521E">
        <w:rPr>
          <w:rFonts w:cs="Calibri"/>
          <w:noProof/>
          <w:szCs w:val="24"/>
        </w:rPr>
        <w:t>A high precision artificial neural networks model for short-Term energy load forecasting,</w:t>
      </w:r>
      <w:r w:rsidR="006143C7">
        <w:rPr>
          <w:rFonts w:cs="Calibri"/>
          <w:noProof/>
          <w:szCs w:val="24"/>
        </w:rPr>
        <w:t>”</w:t>
      </w:r>
      <w:r w:rsidRPr="0059521E">
        <w:rPr>
          <w:rFonts w:cs="Calibri"/>
          <w:noProof/>
          <w:szCs w:val="24"/>
        </w:rPr>
        <w:t xml:space="preserve"> </w:t>
      </w:r>
      <w:r w:rsidRPr="0059521E">
        <w:rPr>
          <w:rFonts w:cs="Calibri"/>
          <w:i/>
          <w:iCs/>
          <w:noProof/>
          <w:szCs w:val="24"/>
        </w:rPr>
        <w:t>Energies</w:t>
      </w:r>
      <w:r w:rsidRPr="0059521E">
        <w:rPr>
          <w:rFonts w:cs="Calibri"/>
          <w:noProof/>
          <w:szCs w:val="24"/>
        </w:rPr>
        <w:t>, 2018, doi: 10.3390/en11010213.</w:t>
      </w:r>
    </w:p>
    <w:p w14:paraId="73D35648" w14:textId="5F812DD3"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21]</w:t>
      </w:r>
      <w:r w:rsidRPr="0059521E">
        <w:rPr>
          <w:rFonts w:cs="Calibri"/>
          <w:noProof/>
          <w:szCs w:val="24"/>
        </w:rPr>
        <w:tab/>
        <w:t xml:space="preserve">T. Hong and P. Wang, </w:t>
      </w:r>
      <w:r w:rsidR="006143C7">
        <w:rPr>
          <w:rFonts w:cs="Calibri"/>
          <w:noProof/>
          <w:szCs w:val="24"/>
        </w:rPr>
        <w:t>“</w:t>
      </w:r>
      <w:r w:rsidRPr="0059521E">
        <w:rPr>
          <w:rFonts w:cs="Calibri"/>
          <w:noProof/>
          <w:szCs w:val="24"/>
        </w:rPr>
        <w:t>Fuzzy interaction regression for short term load forecasting,</w:t>
      </w:r>
      <w:r w:rsidR="006143C7">
        <w:rPr>
          <w:rFonts w:cs="Calibri"/>
          <w:noProof/>
          <w:szCs w:val="24"/>
        </w:rPr>
        <w:t>”</w:t>
      </w:r>
      <w:r w:rsidRPr="0059521E">
        <w:rPr>
          <w:rFonts w:cs="Calibri"/>
          <w:noProof/>
          <w:szCs w:val="24"/>
        </w:rPr>
        <w:t xml:space="preserve"> </w:t>
      </w:r>
      <w:r w:rsidRPr="0059521E">
        <w:rPr>
          <w:rFonts w:cs="Calibri"/>
          <w:i/>
          <w:iCs/>
          <w:noProof/>
          <w:szCs w:val="24"/>
        </w:rPr>
        <w:t>Fuzzy Optim. Decis. Mak.</w:t>
      </w:r>
      <w:r w:rsidRPr="0059521E">
        <w:rPr>
          <w:rFonts w:cs="Calibri"/>
          <w:noProof/>
          <w:szCs w:val="24"/>
        </w:rPr>
        <w:t>, 2014, doi: 10.1007/s10700-013-9166-9.</w:t>
      </w:r>
    </w:p>
    <w:p w14:paraId="0DA203DE" w14:textId="789A1393"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22]</w:t>
      </w:r>
      <w:r w:rsidRPr="0059521E">
        <w:rPr>
          <w:rFonts w:cs="Calibri"/>
          <w:noProof/>
          <w:szCs w:val="24"/>
        </w:rPr>
        <w:tab/>
        <w:t xml:space="preserve">M. Hanmandlu and B. K. Chauhan, </w:t>
      </w:r>
      <w:r w:rsidR="006143C7">
        <w:rPr>
          <w:rFonts w:cs="Calibri"/>
          <w:noProof/>
          <w:szCs w:val="24"/>
        </w:rPr>
        <w:t>“</w:t>
      </w:r>
      <w:r w:rsidRPr="0059521E">
        <w:rPr>
          <w:rFonts w:cs="Calibri"/>
          <w:noProof/>
          <w:szCs w:val="24"/>
        </w:rPr>
        <w:t>Load forecasting using hybrid models,</w:t>
      </w:r>
      <w:r w:rsidR="006143C7">
        <w:rPr>
          <w:rFonts w:cs="Calibri"/>
          <w:noProof/>
          <w:szCs w:val="24"/>
        </w:rPr>
        <w:t>”</w:t>
      </w:r>
      <w:r w:rsidRPr="0059521E">
        <w:rPr>
          <w:rFonts w:cs="Calibri"/>
          <w:noProof/>
          <w:szCs w:val="24"/>
        </w:rPr>
        <w:t xml:space="preserve"> </w:t>
      </w:r>
      <w:r w:rsidRPr="0059521E">
        <w:rPr>
          <w:rFonts w:cs="Calibri"/>
          <w:i/>
          <w:iCs/>
          <w:noProof/>
          <w:szCs w:val="24"/>
        </w:rPr>
        <w:t>IEEE Trans. Power Syst.</w:t>
      </w:r>
      <w:r w:rsidRPr="0059521E">
        <w:rPr>
          <w:rFonts w:cs="Calibri"/>
          <w:noProof/>
          <w:szCs w:val="24"/>
        </w:rPr>
        <w:t>, 2011, doi: 10.1109/TPWRS.2010.2048585.</w:t>
      </w:r>
    </w:p>
    <w:p w14:paraId="1B7B0AEE" w14:textId="5982AC28"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23]</w:t>
      </w:r>
      <w:r w:rsidRPr="0059521E">
        <w:rPr>
          <w:rFonts w:cs="Calibri"/>
          <w:noProof/>
          <w:szCs w:val="24"/>
        </w:rPr>
        <w:tab/>
        <w:t xml:space="preserve">A. Yang, W. Li, and X. Yang, </w:t>
      </w:r>
      <w:r w:rsidR="006143C7">
        <w:rPr>
          <w:rFonts w:cs="Calibri"/>
          <w:noProof/>
          <w:szCs w:val="24"/>
        </w:rPr>
        <w:t>“</w:t>
      </w:r>
      <w:r w:rsidRPr="0059521E">
        <w:rPr>
          <w:rFonts w:cs="Calibri"/>
          <w:noProof/>
          <w:szCs w:val="24"/>
        </w:rPr>
        <w:t>Short-term electricity load forecasting based on feature selection and Least Squares Support Vector Machines,</w:t>
      </w:r>
      <w:r w:rsidR="006143C7">
        <w:rPr>
          <w:rFonts w:cs="Calibri"/>
          <w:noProof/>
          <w:szCs w:val="24"/>
        </w:rPr>
        <w:t>”</w:t>
      </w:r>
      <w:r w:rsidRPr="0059521E">
        <w:rPr>
          <w:rFonts w:cs="Calibri"/>
          <w:noProof/>
          <w:szCs w:val="24"/>
        </w:rPr>
        <w:t xml:space="preserve"> </w:t>
      </w:r>
      <w:r w:rsidRPr="0059521E">
        <w:rPr>
          <w:rFonts w:cs="Calibri"/>
          <w:i/>
          <w:iCs/>
          <w:noProof/>
          <w:szCs w:val="24"/>
        </w:rPr>
        <w:t>Knowledge-Based Syst.</w:t>
      </w:r>
      <w:r w:rsidRPr="0059521E">
        <w:rPr>
          <w:rFonts w:cs="Calibri"/>
          <w:noProof/>
          <w:szCs w:val="24"/>
        </w:rPr>
        <w:t>, 2019, doi: 10.1016/j.knosys.2018.08.027.</w:t>
      </w:r>
    </w:p>
    <w:p w14:paraId="5A5F178A" w14:textId="54B58545"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24]</w:t>
      </w:r>
      <w:r w:rsidRPr="0059521E">
        <w:rPr>
          <w:rFonts w:cs="Calibri"/>
          <w:noProof/>
          <w:szCs w:val="24"/>
        </w:rPr>
        <w:tab/>
        <w:t xml:space="preserve">V. Mayrink and H. S. Hippert, </w:t>
      </w:r>
      <w:r w:rsidR="006143C7">
        <w:rPr>
          <w:rFonts w:cs="Calibri"/>
          <w:noProof/>
          <w:szCs w:val="24"/>
        </w:rPr>
        <w:t>“</w:t>
      </w:r>
      <w:r w:rsidRPr="0059521E">
        <w:rPr>
          <w:rFonts w:cs="Calibri"/>
          <w:noProof/>
          <w:szCs w:val="24"/>
        </w:rPr>
        <w:t>A hybrid method using Exponential Smoothing and Gradient Boosting for electrical short-term load forecasting,</w:t>
      </w:r>
      <w:r w:rsidR="006143C7">
        <w:rPr>
          <w:rFonts w:cs="Calibri"/>
          <w:noProof/>
          <w:szCs w:val="24"/>
        </w:rPr>
        <w:t>”</w:t>
      </w:r>
      <w:r w:rsidRPr="0059521E">
        <w:rPr>
          <w:rFonts w:cs="Calibri"/>
          <w:noProof/>
          <w:szCs w:val="24"/>
        </w:rPr>
        <w:t xml:space="preserve"> 2017, doi: 10.1109/LA-CCI.2016.7885697.</w:t>
      </w:r>
    </w:p>
    <w:p w14:paraId="0D16E320" w14:textId="246BFEB8"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lastRenderedPageBreak/>
        <w:t>[25]</w:t>
      </w:r>
      <w:r w:rsidRPr="0059521E">
        <w:rPr>
          <w:rFonts w:cs="Calibri"/>
          <w:noProof/>
          <w:szCs w:val="24"/>
        </w:rPr>
        <w:tab/>
        <w:t xml:space="preserve">D. L. Marino, K. Amarasinghe, and M. Manic, </w:t>
      </w:r>
      <w:r w:rsidR="006143C7">
        <w:rPr>
          <w:rFonts w:cs="Calibri"/>
          <w:noProof/>
          <w:szCs w:val="24"/>
        </w:rPr>
        <w:t>“</w:t>
      </w:r>
      <w:r w:rsidRPr="0059521E">
        <w:rPr>
          <w:rFonts w:cs="Calibri"/>
          <w:noProof/>
          <w:szCs w:val="24"/>
        </w:rPr>
        <w:t>Building energy load forecasting using Deep Neural Networks,</w:t>
      </w:r>
      <w:r w:rsidR="006143C7">
        <w:rPr>
          <w:rFonts w:cs="Calibri"/>
          <w:noProof/>
          <w:szCs w:val="24"/>
        </w:rPr>
        <w:t>”</w:t>
      </w:r>
      <w:r w:rsidRPr="0059521E">
        <w:rPr>
          <w:rFonts w:cs="Calibri"/>
          <w:noProof/>
          <w:szCs w:val="24"/>
        </w:rPr>
        <w:t xml:space="preserve"> </w:t>
      </w:r>
      <w:r w:rsidRPr="0059521E">
        <w:rPr>
          <w:rFonts w:cs="Calibri"/>
          <w:i/>
          <w:iCs/>
          <w:noProof/>
          <w:szCs w:val="24"/>
        </w:rPr>
        <w:t>IECON Proc. (Industrial Electron. Conf.</w:t>
      </w:r>
      <w:r w:rsidRPr="0059521E">
        <w:rPr>
          <w:rFonts w:cs="Calibri"/>
          <w:noProof/>
          <w:szCs w:val="24"/>
        </w:rPr>
        <w:t>, pp. 7046–7051, 2016, doi: 10.1109/IECON.2016.7793413.</w:t>
      </w:r>
    </w:p>
    <w:p w14:paraId="4213FBDF" w14:textId="47B34399"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26]</w:t>
      </w:r>
      <w:r w:rsidRPr="0059521E">
        <w:rPr>
          <w:rFonts w:cs="Calibri"/>
          <w:noProof/>
          <w:szCs w:val="24"/>
        </w:rPr>
        <w:tab/>
        <w:t xml:space="preserve">M. Munem, T. M. Rubaith Bashar, M. H. Roni, M. Shahriar, T. B. Shawkat, and H. Rahaman, </w:t>
      </w:r>
      <w:r w:rsidR="006143C7">
        <w:rPr>
          <w:rFonts w:cs="Calibri"/>
          <w:noProof/>
          <w:szCs w:val="24"/>
        </w:rPr>
        <w:t>“</w:t>
      </w:r>
      <w:r w:rsidRPr="0059521E">
        <w:rPr>
          <w:rFonts w:cs="Calibri"/>
          <w:noProof/>
          <w:szCs w:val="24"/>
        </w:rPr>
        <w:t>Electric power load forecasting based on multivariate LSTM neural network using bayesian optimization,</w:t>
      </w:r>
      <w:r w:rsidR="006143C7">
        <w:rPr>
          <w:rFonts w:cs="Calibri"/>
          <w:noProof/>
          <w:szCs w:val="24"/>
        </w:rPr>
        <w:t>”</w:t>
      </w:r>
      <w:r w:rsidRPr="0059521E">
        <w:rPr>
          <w:rFonts w:cs="Calibri"/>
          <w:noProof/>
          <w:szCs w:val="24"/>
        </w:rPr>
        <w:t xml:space="preserve"> </w:t>
      </w:r>
      <w:r w:rsidRPr="0059521E">
        <w:rPr>
          <w:rFonts w:cs="Calibri"/>
          <w:i/>
          <w:iCs/>
          <w:noProof/>
          <w:szCs w:val="24"/>
        </w:rPr>
        <w:t>2020 IEEE Electr. Power Energy Conf. EPEC 2020</w:t>
      </w:r>
      <w:r w:rsidRPr="0059521E">
        <w:rPr>
          <w:rFonts w:cs="Calibri"/>
          <w:noProof/>
          <w:szCs w:val="24"/>
        </w:rPr>
        <w:t>, vol. 3, 2020, doi: 10.1109/EPEC48502.2020.9320123.</w:t>
      </w:r>
    </w:p>
    <w:p w14:paraId="13B26B29" w14:textId="12CE87FD"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27]</w:t>
      </w:r>
      <w:r w:rsidRPr="0059521E">
        <w:rPr>
          <w:rFonts w:cs="Calibri"/>
          <w:noProof/>
          <w:szCs w:val="24"/>
        </w:rPr>
        <w:tab/>
        <w:t xml:space="preserve">G. H. Yann LeCun, Yoshua Bengio, </w:t>
      </w:r>
      <w:r w:rsidR="006143C7">
        <w:rPr>
          <w:rFonts w:cs="Calibri"/>
          <w:noProof/>
          <w:szCs w:val="24"/>
        </w:rPr>
        <w:t>“</w:t>
      </w:r>
      <w:r w:rsidRPr="0059521E">
        <w:rPr>
          <w:rFonts w:cs="Calibri"/>
          <w:noProof/>
          <w:szCs w:val="24"/>
        </w:rPr>
        <w:t>Deep learning (2015), Y. LeCun, Y. Bengio and G. Hinton,</w:t>
      </w:r>
      <w:r w:rsidR="006143C7">
        <w:rPr>
          <w:rFonts w:cs="Calibri"/>
          <w:noProof/>
          <w:szCs w:val="24"/>
        </w:rPr>
        <w:t>”</w:t>
      </w:r>
      <w:r w:rsidRPr="0059521E">
        <w:rPr>
          <w:rFonts w:cs="Calibri"/>
          <w:noProof/>
          <w:szCs w:val="24"/>
        </w:rPr>
        <w:t xml:space="preserve"> </w:t>
      </w:r>
      <w:r w:rsidRPr="0059521E">
        <w:rPr>
          <w:rFonts w:cs="Calibri"/>
          <w:i/>
          <w:iCs/>
          <w:noProof/>
          <w:szCs w:val="24"/>
        </w:rPr>
        <w:t>Nature</w:t>
      </w:r>
      <w:r w:rsidRPr="0059521E">
        <w:rPr>
          <w:rFonts w:cs="Calibri"/>
          <w:noProof/>
          <w:szCs w:val="24"/>
        </w:rPr>
        <w:t>, 2015.</w:t>
      </w:r>
    </w:p>
    <w:p w14:paraId="3EC5D2DF" w14:textId="15CE8CA7"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28]</w:t>
      </w:r>
      <w:r w:rsidRPr="0059521E">
        <w:rPr>
          <w:rFonts w:cs="Calibri"/>
          <w:noProof/>
          <w:szCs w:val="24"/>
        </w:rPr>
        <w:tab/>
        <w:t xml:space="preserve">A. Gasparin, S. Lukovic, and C. Alippi, </w:t>
      </w:r>
      <w:r w:rsidR="006143C7">
        <w:rPr>
          <w:rFonts w:cs="Calibri"/>
          <w:noProof/>
          <w:szCs w:val="24"/>
        </w:rPr>
        <w:t>“</w:t>
      </w:r>
      <w:r w:rsidRPr="0059521E">
        <w:rPr>
          <w:rFonts w:cs="Calibri"/>
          <w:noProof/>
          <w:szCs w:val="24"/>
        </w:rPr>
        <w:t>Deep Learning for Time Series Forecasting: The Electric Load Case,</w:t>
      </w:r>
      <w:r w:rsidR="006143C7">
        <w:rPr>
          <w:rFonts w:cs="Calibri"/>
          <w:noProof/>
          <w:szCs w:val="24"/>
        </w:rPr>
        <w:t>”</w:t>
      </w:r>
      <w:r w:rsidRPr="0059521E">
        <w:rPr>
          <w:rFonts w:cs="Calibri"/>
          <w:noProof/>
          <w:szCs w:val="24"/>
        </w:rPr>
        <w:t xml:space="preserve"> 2019, [Online]. Available: http://arxiv.org/abs/1907.09207.</w:t>
      </w:r>
    </w:p>
    <w:p w14:paraId="463779B9" w14:textId="51C9180E"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29]</w:t>
      </w:r>
      <w:r w:rsidRPr="0059521E">
        <w:rPr>
          <w:rFonts w:cs="Calibri"/>
          <w:noProof/>
          <w:szCs w:val="24"/>
        </w:rPr>
        <w:tab/>
        <w:t xml:space="preserve">T. Hong, P. Wang, and H. L. Willis, </w:t>
      </w:r>
      <w:r w:rsidR="006143C7">
        <w:rPr>
          <w:rFonts w:cs="Calibri"/>
          <w:noProof/>
          <w:szCs w:val="24"/>
        </w:rPr>
        <w:t>“</w:t>
      </w:r>
      <w:r w:rsidRPr="0059521E">
        <w:rPr>
          <w:rFonts w:cs="Calibri"/>
          <w:noProof/>
          <w:szCs w:val="24"/>
        </w:rPr>
        <w:t>A naïve multiple linear regression benchmark for short term load forecasting,</w:t>
      </w:r>
      <w:r w:rsidR="006143C7">
        <w:rPr>
          <w:rFonts w:cs="Calibri"/>
          <w:noProof/>
          <w:szCs w:val="24"/>
        </w:rPr>
        <w:t>”</w:t>
      </w:r>
      <w:r w:rsidRPr="0059521E">
        <w:rPr>
          <w:rFonts w:cs="Calibri"/>
          <w:noProof/>
          <w:szCs w:val="24"/>
        </w:rPr>
        <w:t xml:space="preserve"> 2011, doi: 10.1109/PES.2011.6038881.</w:t>
      </w:r>
    </w:p>
    <w:p w14:paraId="59457756" w14:textId="17863A45"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30]</w:t>
      </w:r>
      <w:r w:rsidRPr="0059521E">
        <w:rPr>
          <w:rFonts w:cs="Calibri"/>
          <w:noProof/>
          <w:szCs w:val="24"/>
        </w:rPr>
        <w:tab/>
        <w:t xml:space="preserve">K. Methaprayoon, W. J. Lee, S. Rasmiddatta, J. R. Liao, and R. J. Ross, </w:t>
      </w:r>
      <w:r w:rsidR="006143C7">
        <w:rPr>
          <w:rFonts w:cs="Calibri"/>
          <w:noProof/>
          <w:szCs w:val="24"/>
        </w:rPr>
        <w:t>“</w:t>
      </w:r>
      <w:r w:rsidRPr="0059521E">
        <w:rPr>
          <w:rFonts w:cs="Calibri"/>
          <w:noProof/>
          <w:szCs w:val="24"/>
        </w:rPr>
        <w:t>Multistage artificial neural network short-term load forecasting engine with front-end weather forecast,</w:t>
      </w:r>
      <w:r w:rsidR="006143C7">
        <w:rPr>
          <w:rFonts w:cs="Calibri"/>
          <w:noProof/>
          <w:szCs w:val="24"/>
        </w:rPr>
        <w:t>”</w:t>
      </w:r>
      <w:r w:rsidRPr="0059521E">
        <w:rPr>
          <w:rFonts w:cs="Calibri"/>
          <w:noProof/>
          <w:szCs w:val="24"/>
        </w:rPr>
        <w:t xml:space="preserve"> </w:t>
      </w:r>
      <w:r w:rsidRPr="0059521E">
        <w:rPr>
          <w:rFonts w:cs="Calibri"/>
          <w:i/>
          <w:iCs/>
          <w:noProof/>
          <w:szCs w:val="24"/>
        </w:rPr>
        <w:t>IEEE Trans. Ind. Appl.</w:t>
      </w:r>
      <w:r w:rsidRPr="0059521E">
        <w:rPr>
          <w:rFonts w:cs="Calibri"/>
          <w:noProof/>
          <w:szCs w:val="24"/>
        </w:rPr>
        <w:t>, 2007, doi: 10.1109/TIA.2007.908190.</w:t>
      </w:r>
    </w:p>
    <w:p w14:paraId="590002DF" w14:textId="62060FB2"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31]</w:t>
      </w:r>
      <w:r w:rsidRPr="0059521E">
        <w:rPr>
          <w:rFonts w:cs="Calibri"/>
          <w:noProof/>
          <w:szCs w:val="24"/>
        </w:rPr>
        <w:tab/>
        <w:t xml:space="preserve">Z. Deng, B. Wang, Y. Xu, T. Xu, C. Liu, and Z. Zhu, </w:t>
      </w:r>
      <w:r w:rsidR="006143C7">
        <w:rPr>
          <w:rFonts w:cs="Calibri"/>
          <w:noProof/>
          <w:szCs w:val="24"/>
        </w:rPr>
        <w:t>“</w:t>
      </w:r>
      <w:r w:rsidRPr="0059521E">
        <w:rPr>
          <w:rFonts w:cs="Calibri"/>
          <w:noProof/>
          <w:szCs w:val="24"/>
        </w:rPr>
        <w:t>Multi-Scale Convolutional Neural Network With Time-Cognition for Multi-Step Short-Term Load Forecasting,</w:t>
      </w:r>
      <w:r w:rsidR="006143C7">
        <w:rPr>
          <w:rFonts w:cs="Calibri"/>
          <w:noProof/>
          <w:szCs w:val="24"/>
        </w:rPr>
        <w:t>”</w:t>
      </w:r>
      <w:r w:rsidRPr="0059521E">
        <w:rPr>
          <w:rFonts w:cs="Calibri"/>
          <w:noProof/>
          <w:szCs w:val="24"/>
        </w:rPr>
        <w:t xml:space="preserve"> </w:t>
      </w:r>
      <w:r w:rsidRPr="0059521E">
        <w:rPr>
          <w:rFonts w:cs="Calibri"/>
          <w:i/>
          <w:iCs/>
          <w:noProof/>
          <w:szCs w:val="24"/>
        </w:rPr>
        <w:t>IEEE Access</w:t>
      </w:r>
      <w:r w:rsidRPr="0059521E">
        <w:rPr>
          <w:rFonts w:cs="Calibri"/>
          <w:noProof/>
          <w:szCs w:val="24"/>
        </w:rPr>
        <w:t>, vol. 7, pp. 88058–88071, 2019, doi: 10.1109/ACCESS.2019.2926137.</w:t>
      </w:r>
    </w:p>
    <w:p w14:paraId="707AFCAD" w14:textId="47F9FECF"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32]</w:t>
      </w:r>
      <w:r w:rsidRPr="0059521E">
        <w:rPr>
          <w:rFonts w:cs="Calibri"/>
          <w:noProof/>
          <w:szCs w:val="24"/>
        </w:rPr>
        <w:tab/>
        <w:t xml:space="preserve">A. Almalaq and G. Edwards, </w:t>
      </w:r>
      <w:r w:rsidR="006143C7">
        <w:rPr>
          <w:rFonts w:cs="Calibri"/>
          <w:noProof/>
          <w:szCs w:val="24"/>
        </w:rPr>
        <w:t>“</w:t>
      </w:r>
      <w:r w:rsidRPr="0059521E">
        <w:rPr>
          <w:rFonts w:cs="Calibri"/>
          <w:noProof/>
          <w:szCs w:val="24"/>
        </w:rPr>
        <w:t>A review of deep learning methods applied on load forecasting,</w:t>
      </w:r>
      <w:r w:rsidR="006143C7">
        <w:rPr>
          <w:rFonts w:cs="Calibri"/>
          <w:noProof/>
          <w:szCs w:val="24"/>
        </w:rPr>
        <w:t>”</w:t>
      </w:r>
      <w:r w:rsidRPr="0059521E">
        <w:rPr>
          <w:rFonts w:cs="Calibri"/>
          <w:noProof/>
          <w:szCs w:val="24"/>
        </w:rPr>
        <w:t xml:space="preserve"> 2017, doi: 10.1109/ICMLA.2017.0-110.</w:t>
      </w:r>
    </w:p>
    <w:p w14:paraId="393C669E" w14:textId="6448E2BF"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lastRenderedPageBreak/>
        <w:t>[33]</w:t>
      </w:r>
      <w:r w:rsidRPr="0059521E">
        <w:rPr>
          <w:rFonts w:cs="Calibri"/>
          <w:noProof/>
          <w:szCs w:val="24"/>
        </w:rPr>
        <w:tab/>
        <w:t xml:space="preserve">A. K. Singh, Ibraheem, S. Khatoon, M. Muazzam, and D. K. Chaturvedi, </w:t>
      </w:r>
      <w:r w:rsidR="006143C7">
        <w:rPr>
          <w:rFonts w:cs="Calibri"/>
          <w:noProof/>
          <w:szCs w:val="24"/>
        </w:rPr>
        <w:t>“</w:t>
      </w:r>
      <w:r w:rsidRPr="0059521E">
        <w:rPr>
          <w:rFonts w:cs="Calibri"/>
          <w:noProof/>
          <w:szCs w:val="24"/>
        </w:rPr>
        <w:t>Load forecasting techniques and methodologies: A review,</w:t>
      </w:r>
      <w:r w:rsidR="006143C7">
        <w:rPr>
          <w:rFonts w:cs="Calibri"/>
          <w:noProof/>
          <w:szCs w:val="24"/>
        </w:rPr>
        <w:t>”</w:t>
      </w:r>
      <w:r w:rsidRPr="0059521E">
        <w:rPr>
          <w:rFonts w:cs="Calibri"/>
          <w:noProof/>
          <w:szCs w:val="24"/>
        </w:rPr>
        <w:t xml:space="preserve"> 2012, doi: 10.1109/ICPCES.2012.6508132.</w:t>
      </w:r>
    </w:p>
    <w:p w14:paraId="5D399948" w14:textId="25732F12"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34]</w:t>
      </w:r>
      <w:r w:rsidRPr="0059521E">
        <w:rPr>
          <w:rFonts w:cs="Calibri"/>
          <w:noProof/>
          <w:szCs w:val="24"/>
        </w:rPr>
        <w:tab/>
        <w:t xml:space="preserve">P. Wang, B. Liu, and T. Hong, </w:t>
      </w:r>
      <w:r w:rsidR="006143C7">
        <w:rPr>
          <w:rFonts w:cs="Calibri"/>
          <w:noProof/>
          <w:szCs w:val="24"/>
        </w:rPr>
        <w:t>“</w:t>
      </w:r>
      <w:r w:rsidRPr="0059521E">
        <w:rPr>
          <w:rFonts w:cs="Calibri"/>
          <w:noProof/>
          <w:szCs w:val="24"/>
        </w:rPr>
        <w:t>Electric load forecasting with recency effect: A big data approach,</w:t>
      </w:r>
      <w:r w:rsidR="006143C7">
        <w:rPr>
          <w:rFonts w:cs="Calibri"/>
          <w:noProof/>
          <w:szCs w:val="24"/>
        </w:rPr>
        <w:t>”</w:t>
      </w:r>
      <w:r w:rsidRPr="0059521E">
        <w:rPr>
          <w:rFonts w:cs="Calibri"/>
          <w:noProof/>
          <w:szCs w:val="24"/>
        </w:rPr>
        <w:t xml:space="preserve"> </w:t>
      </w:r>
      <w:r w:rsidRPr="0059521E">
        <w:rPr>
          <w:rFonts w:cs="Calibri"/>
          <w:i/>
          <w:iCs/>
          <w:noProof/>
          <w:szCs w:val="24"/>
        </w:rPr>
        <w:t>Int. J. Forecast.</w:t>
      </w:r>
      <w:r w:rsidRPr="0059521E">
        <w:rPr>
          <w:rFonts w:cs="Calibri"/>
          <w:noProof/>
          <w:szCs w:val="24"/>
        </w:rPr>
        <w:t>, 2016, doi: 10.1016/j.ijforecast.2015.09.006.</w:t>
      </w:r>
    </w:p>
    <w:p w14:paraId="05BA4FDA" w14:textId="6C70C68F"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35]</w:t>
      </w:r>
      <w:r w:rsidRPr="0059521E">
        <w:rPr>
          <w:rFonts w:cs="Calibri"/>
          <w:noProof/>
          <w:szCs w:val="24"/>
        </w:rPr>
        <w:tab/>
        <w:t xml:space="preserve">A. Bracale, G. Carpinelli, P. De Falco, and T. Hong, </w:t>
      </w:r>
      <w:r w:rsidR="006143C7">
        <w:rPr>
          <w:rFonts w:cs="Calibri"/>
          <w:noProof/>
          <w:szCs w:val="24"/>
        </w:rPr>
        <w:t>“</w:t>
      </w:r>
      <w:r w:rsidRPr="0059521E">
        <w:rPr>
          <w:rFonts w:cs="Calibri"/>
          <w:noProof/>
          <w:szCs w:val="24"/>
        </w:rPr>
        <w:t>Short-term industrial load forecasting: A case study in an Italian factory,</w:t>
      </w:r>
      <w:r w:rsidR="006143C7">
        <w:rPr>
          <w:rFonts w:cs="Calibri"/>
          <w:noProof/>
          <w:szCs w:val="24"/>
        </w:rPr>
        <w:t>”</w:t>
      </w:r>
      <w:r w:rsidRPr="0059521E">
        <w:rPr>
          <w:rFonts w:cs="Calibri"/>
          <w:noProof/>
          <w:szCs w:val="24"/>
        </w:rPr>
        <w:t xml:space="preserve"> 2017, doi: 10.1109/ISGTEurope.2017.8260176.</w:t>
      </w:r>
    </w:p>
    <w:p w14:paraId="579618DD" w14:textId="2AADE9EA"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36]</w:t>
      </w:r>
      <w:r w:rsidRPr="0059521E">
        <w:rPr>
          <w:rFonts w:cs="Calibri"/>
          <w:noProof/>
          <w:szCs w:val="24"/>
        </w:rPr>
        <w:tab/>
        <w:t xml:space="preserve">Da Liu, K. Sun, H. Huang, and P. Tang, </w:t>
      </w:r>
      <w:r w:rsidR="006143C7">
        <w:rPr>
          <w:rFonts w:cs="Calibri"/>
          <w:noProof/>
          <w:szCs w:val="24"/>
        </w:rPr>
        <w:t>“</w:t>
      </w:r>
      <w:r w:rsidRPr="0059521E">
        <w:rPr>
          <w:rFonts w:cs="Calibri"/>
          <w:noProof/>
          <w:szCs w:val="24"/>
        </w:rPr>
        <w:t>Monthly load forecasting based on economic data by decomposition integration theory,</w:t>
      </w:r>
      <w:r w:rsidR="006143C7">
        <w:rPr>
          <w:rFonts w:cs="Calibri"/>
          <w:noProof/>
          <w:szCs w:val="24"/>
        </w:rPr>
        <w:t>”</w:t>
      </w:r>
      <w:r w:rsidRPr="0059521E">
        <w:rPr>
          <w:rFonts w:cs="Calibri"/>
          <w:noProof/>
          <w:szCs w:val="24"/>
        </w:rPr>
        <w:t xml:space="preserve"> </w:t>
      </w:r>
      <w:r w:rsidRPr="0059521E">
        <w:rPr>
          <w:rFonts w:cs="Calibri"/>
          <w:i/>
          <w:iCs/>
          <w:noProof/>
          <w:szCs w:val="24"/>
        </w:rPr>
        <w:t>Sustain.</w:t>
      </w:r>
      <w:r w:rsidRPr="0059521E">
        <w:rPr>
          <w:rFonts w:cs="Calibri"/>
          <w:noProof/>
          <w:szCs w:val="24"/>
        </w:rPr>
        <w:t>, 2018, doi: 10.3390/su10093282.</w:t>
      </w:r>
    </w:p>
    <w:p w14:paraId="3444B8BE" w14:textId="322A8F01"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37]</w:t>
      </w:r>
      <w:r w:rsidRPr="0059521E">
        <w:rPr>
          <w:rFonts w:cs="Calibri"/>
          <w:noProof/>
          <w:szCs w:val="24"/>
        </w:rPr>
        <w:tab/>
        <w:t xml:space="preserve">A. Shadkam, </w:t>
      </w:r>
      <w:r w:rsidR="006143C7">
        <w:rPr>
          <w:rFonts w:cs="Calibri"/>
          <w:noProof/>
          <w:szCs w:val="24"/>
        </w:rPr>
        <w:t>“</w:t>
      </w:r>
      <w:r w:rsidRPr="0059521E">
        <w:rPr>
          <w:rFonts w:cs="Calibri"/>
          <w:noProof/>
          <w:szCs w:val="24"/>
        </w:rPr>
        <w:t>USING SARIMAX TO FORECAST ELECTRICITY DEMAND AND CONSUMPTION,</w:t>
      </w:r>
      <w:r w:rsidR="006143C7">
        <w:rPr>
          <w:rFonts w:cs="Calibri"/>
          <w:noProof/>
          <w:szCs w:val="24"/>
        </w:rPr>
        <w:t>”</w:t>
      </w:r>
      <w:r w:rsidRPr="0059521E">
        <w:rPr>
          <w:rFonts w:cs="Calibri"/>
          <w:noProof/>
          <w:szCs w:val="24"/>
        </w:rPr>
        <w:t xml:space="preserve"> 2020.</w:t>
      </w:r>
    </w:p>
    <w:p w14:paraId="4B701E6D" w14:textId="77777777"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38]</w:t>
      </w:r>
      <w:r w:rsidRPr="0059521E">
        <w:rPr>
          <w:rFonts w:cs="Calibri"/>
          <w:noProof/>
          <w:szCs w:val="24"/>
        </w:rPr>
        <w:tab/>
        <w:t xml:space="preserve">R. Weron, </w:t>
      </w:r>
      <w:r w:rsidRPr="0059521E">
        <w:rPr>
          <w:rFonts w:cs="Calibri"/>
          <w:i/>
          <w:iCs/>
          <w:noProof/>
          <w:szCs w:val="24"/>
        </w:rPr>
        <w:t>Modeling and ForecastingElectricity Loads and Prices</w:t>
      </w:r>
      <w:r w:rsidRPr="0059521E">
        <w:rPr>
          <w:rFonts w:cs="Calibri"/>
          <w:noProof/>
          <w:szCs w:val="24"/>
        </w:rPr>
        <w:t>. 2013.</w:t>
      </w:r>
    </w:p>
    <w:p w14:paraId="274C076D" w14:textId="2497F4B9"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39]</w:t>
      </w:r>
      <w:r w:rsidRPr="0059521E">
        <w:rPr>
          <w:rFonts w:cs="Calibri"/>
          <w:noProof/>
          <w:szCs w:val="24"/>
        </w:rPr>
        <w:tab/>
        <w:t xml:space="preserve">R. Bonetto and M. Rossi, </w:t>
      </w:r>
      <w:r w:rsidR="006143C7">
        <w:rPr>
          <w:rFonts w:cs="Calibri"/>
          <w:noProof/>
          <w:szCs w:val="24"/>
        </w:rPr>
        <w:t>“</w:t>
      </w:r>
      <w:r w:rsidRPr="0059521E">
        <w:rPr>
          <w:rFonts w:cs="Calibri"/>
          <w:noProof/>
          <w:szCs w:val="24"/>
        </w:rPr>
        <w:t>Parallel multi-step ahead power demand forecasting through NAR neural networks,</w:t>
      </w:r>
      <w:r w:rsidR="006143C7">
        <w:rPr>
          <w:rFonts w:cs="Calibri"/>
          <w:noProof/>
          <w:szCs w:val="24"/>
        </w:rPr>
        <w:t>”</w:t>
      </w:r>
      <w:r w:rsidRPr="0059521E">
        <w:rPr>
          <w:rFonts w:cs="Calibri"/>
          <w:noProof/>
          <w:szCs w:val="24"/>
        </w:rPr>
        <w:t xml:space="preserve"> </w:t>
      </w:r>
      <w:r w:rsidRPr="0059521E">
        <w:rPr>
          <w:rFonts w:cs="Calibri"/>
          <w:i/>
          <w:iCs/>
          <w:noProof/>
          <w:szCs w:val="24"/>
        </w:rPr>
        <w:t>2016 IEEE Int. Conf. Smart Grid Commun. SmartGridComm 2016</w:t>
      </w:r>
      <w:r w:rsidRPr="0059521E">
        <w:rPr>
          <w:rFonts w:cs="Calibri"/>
          <w:noProof/>
          <w:szCs w:val="24"/>
        </w:rPr>
        <w:t>, pp. 314–319, 2016, doi: 10.1109/SmartGridComm.2016.7778780.</w:t>
      </w:r>
    </w:p>
    <w:p w14:paraId="2AC5B38B" w14:textId="3768355D"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40]</w:t>
      </w:r>
      <w:r w:rsidRPr="0059521E">
        <w:rPr>
          <w:rFonts w:cs="Calibri"/>
          <w:noProof/>
          <w:szCs w:val="24"/>
        </w:rPr>
        <w:tab/>
        <w:t xml:space="preserve">K. Goswami, A. Ganguly, and A. K. Sil, </w:t>
      </w:r>
      <w:r w:rsidR="006143C7">
        <w:rPr>
          <w:rFonts w:cs="Calibri"/>
          <w:noProof/>
          <w:szCs w:val="24"/>
        </w:rPr>
        <w:t>“</w:t>
      </w:r>
      <w:r w:rsidRPr="0059521E">
        <w:rPr>
          <w:rFonts w:cs="Calibri"/>
          <w:noProof/>
          <w:szCs w:val="24"/>
        </w:rPr>
        <w:t>Day ahead forecasting and peak load management using multivariate auto regression technique,</w:t>
      </w:r>
      <w:r w:rsidR="006143C7">
        <w:rPr>
          <w:rFonts w:cs="Calibri"/>
          <w:noProof/>
          <w:szCs w:val="24"/>
        </w:rPr>
        <w:t>”</w:t>
      </w:r>
      <w:r w:rsidRPr="0059521E">
        <w:rPr>
          <w:rFonts w:cs="Calibri"/>
          <w:noProof/>
          <w:szCs w:val="24"/>
        </w:rPr>
        <w:t xml:space="preserve"> </w:t>
      </w:r>
      <w:r w:rsidRPr="0059521E">
        <w:rPr>
          <w:rFonts w:cs="Calibri"/>
          <w:i/>
          <w:iCs/>
          <w:noProof/>
          <w:szCs w:val="24"/>
        </w:rPr>
        <w:t>Proc. 2018 IEEE Appl. Signal Process. Conf. ASPCON 2018</w:t>
      </w:r>
      <w:r w:rsidRPr="0059521E">
        <w:rPr>
          <w:rFonts w:cs="Calibri"/>
          <w:noProof/>
          <w:szCs w:val="24"/>
        </w:rPr>
        <w:t>, no. 1, pp. 279–282, 2018, doi: 10.1109/ASPCON.2018.8748661.</w:t>
      </w:r>
    </w:p>
    <w:p w14:paraId="7D85B841" w14:textId="2DFF2073"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41]</w:t>
      </w:r>
      <w:r w:rsidRPr="0059521E">
        <w:rPr>
          <w:rFonts w:cs="Calibri"/>
          <w:noProof/>
          <w:szCs w:val="24"/>
        </w:rPr>
        <w:tab/>
        <w:t xml:space="preserve">T. Hong, M. Gui, M. E. Baran, and H. L. Willis, </w:t>
      </w:r>
      <w:r w:rsidR="006143C7">
        <w:rPr>
          <w:rFonts w:cs="Calibri"/>
          <w:noProof/>
          <w:szCs w:val="24"/>
        </w:rPr>
        <w:t>“</w:t>
      </w:r>
      <w:r w:rsidRPr="0059521E">
        <w:rPr>
          <w:rFonts w:cs="Calibri"/>
          <w:noProof/>
          <w:szCs w:val="24"/>
        </w:rPr>
        <w:t>Modeling and forecasting hourly electric load by multiple linear regression with interactions,</w:t>
      </w:r>
      <w:r w:rsidR="006143C7">
        <w:rPr>
          <w:rFonts w:cs="Calibri"/>
          <w:noProof/>
          <w:szCs w:val="24"/>
        </w:rPr>
        <w:t>”</w:t>
      </w:r>
      <w:r w:rsidRPr="0059521E">
        <w:rPr>
          <w:rFonts w:cs="Calibri"/>
          <w:noProof/>
          <w:szCs w:val="24"/>
        </w:rPr>
        <w:t xml:space="preserve"> </w:t>
      </w:r>
      <w:r w:rsidRPr="0059521E">
        <w:rPr>
          <w:rFonts w:cs="Calibri"/>
          <w:i/>
          <w:iCs/>
          <w:noProof/>
          <w:szCs w:val="24"/>
        </w:rPr>
        <w:t>IEEE PES Gen. Meet. PES 2010</w:t>
      </w:r>
      <w:r w:rsidRPr="0059521E">
        <w:rPr>
          <w:rFonts w:cs="Calibri"/>
          <w:noProof/>
          <w:szCs w:val="24"/>
        </w:rPr>
        <w:t>, pp. 1–8, 2010, doi: 10.1109/PES.2010.5589959.</w:t>
      </w:r>
    </w:p>
    <w:p w14:paraId="0DFA90E0" w14:textId="77777777"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lastRenderedPageBreak/>
        <w:t>[42]</w:t>
      </w:r>
      <w:r w:rsidRPr="0059521E">
        <w:rPr>
          <w:rFonts w:cs="Calibri"/>
          <w:noProof/>
          <w:szCs w:val="24"/>
        </w:rPr>
        <w:tab/>
        <w:t xml:space="preserve">R. Weron, </w:t>
      </w:r>
      <w:r w:rsidRPr="0059521E">
        <w:rPr>
          <w:rFonts w:cs="Calibri"/>
          <w:i/>
          <w:iCs/>
          <w:noProof/>
          <w:szCs w:val="24"/>
        </w:rPr>
        <w:t>Modeling and forecasting electricity loads and prices: A statistical approach</w:t>
      </w:r>
      <w:r w:rsidRPr="0059521E">
        <w:rPr>
          <w:rFonts w:cs="Calibri"/>
          <w:noProof/>
          <w:szCs w:val="24"/>
        </w:rPr>
        <w:t>. wiley, 2006.</w:t>
      </w:r>
    </w:p>
    <w:p w14:paraId="60948D35" w14:textId="07334BE9"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43]</w:t>
      </w:r>
      <w:r w:rsidRPr="0059521E">
        <w:rPr>
          <w:rFonts w:cs="Calibri"/>
          <w:noProof/>
          <w:szCs w:val="24"/>
        </w:rPr>
        <w:tab/>
        <w:t xml:space="preserve">X. Sun, Z. Ouyang, and D. Yue, </w:t>
      </w:r>
      <w:r w:rsidR="006143C7">
        <w:rPr>
          <w:rFonts w:cs="Calibri"/>
          <w:noProof/>
          <w:szCs w:val="24"/>
        </w:rPr>
        <w:t>“</w:t>
      </w:r>
      <w:r w:rsidRPr="0059521E">
        <w:rPr>
          <w:rFonts w:cs="Calibri"/>
          <w:noProof/>
          <w:szCs w:val="24"/>
        </w:rPr>
        <w:t>Short-term load forecasting based on multivariate linear regression,</w:t>
      </w:r>
      <w:r w:rsidR="006143C7">
        <w:rPr>
          <w:rFonts w:cs="Calibri"/>
          <w:noProof/>
          <w:szCs w:val="24"/>
        </w:rPr>
        <w:t>”</w:t>
      </w:r>
      <w:r w:rsidRPr="0059521E">
        <w:rPr>
          <w:rFonts w:cs="Calibri"/>
          <w:noProof/>
          <w:szCs w:val="24"/>
        </w:rPr>
        <w:t xml:space="preserve"> 2017, doi: 10.1109/EI2.2017.8245401.</w:t>
      </w:r>
    </w:p>
    <w:p w14:paraId="3DFA0E0F" w14:textId="1E234AE7"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44]</w:t>
      </w:r>
      <w:r w:rsidRPr="0059521E">
        <w:rPr>
          <w:rFonts w:cs="Calibri"/>
          <w:noProof/>
          <w:szCs w:val="24"/>
        </w:rPr>
        <w:tab/>
        <w:t xml:space="preserve">G. Dudek, </w:t>
      </w:r>
      <w:r w:rsidR="006143C7">
        <w:rPr>
          <w:rFonts w:cs="Calibri"/>
          <w:noProof/>
          <w:szCs w:val="24"/>
        </w:rPr>
        <w:t>“</w:t>
      </w:r>
      <w:r w:rsidRPr="0059521E">
        <w:rPr>
          <w:rFonts w:cs="Calibri"/>
          <w:noProof/>
          <w:szCs w:val="24"/>
        </w:rPr>
        <w:t>Pattern-based local linear regression models for short-term load forecasting,</w:t>
      </w:r>
      <w:r w:rsidR="006143C7">
        <w:rPr>
          <w:rFonts w:cs="Calibri"/>
          <w:noProof/>
          <w:szCs w:val="24"/>
        </w:rPr>
        <w:t>”</w:t>
      </w:r>
      <w:r w:rsidRPr="0059521E">
        <w:rPr>
          <w:rFonts w:cs="Calibri"/>
          <w:noProof/>
          <w:szCs w:val="24"/>
        </w:rPr>
        <w:t xml:space="preserve"> </w:t>
      </w:r>
      <w:r w:rsidRPr="0059521E">
        <w:rPr>
          <w:rFonts w:cs="Calibri"/>
          <w:i/>
          <w:iCs/>
          <w:noProof/>
          <w:szCs w:val="24"/>
        </w:rPr>
        <w:t>Electr. Power Syst. Res.</w:t>
      </w:r>
      <w:r w:rsidRPr="0059521E">
        <w:rPr>
          <w:rFonts w:cs="Calibri"/>
          <w:noProof/>
          <w:szCs w:val="24"/>
        </w:rPr>
        <w:t>, 2016, doi: 10.1016/j.epsr.2015.09.001.</w:t>
      </w:r>
    </w:p>
    <w:p w14:paraId="3CFA2D31" w14:textId="0E3B28B9"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45]</w:t>
      </w:r>
      <w:r w:rsidRPr="0059521E">
        <w:rPr>
          <w:rFonts w:cs="Calibri"/>
          <w:noProof/>
          <w:szCs w:val="24"/>
        </w:rPr>
        <w:tab/>
        <w:t xml:space="preserve">A. Khotanzad and R. Afkhami-Rohani, </w:t>
      </w:r>
      <w:r w:rsidR="006143C7">
        <w:rPr>
          <w:rFonts w:cs="Calibri"/>
          <w:noProof/>
          <w:szCs w:val="24"/>
        </w:rPr>
        <w:t>“</w:t>
      </w:r>
      <w:r w:rsidRPr="0059521E">
        <w:rPr>
          <w:rFonts w:cs="Calibri"/>
          <w:noProof/>
          <w:szCs w:val="24"/>
        </w:rPr>
        <w:t>ANNSTLF - Artificial neural network short-term load forecaster - generation three,</w:t>
      </w:r>
      <w:r w:rsidR="006143C7">
        <w:rPr>
          <w:rFonts w:cs="Calibri"/>
          <w:noProof/>
          <w:szCs w:val="24"/>
        </w:rPr>
        <w:t>”</w:t>
      </w:r>
      <w:r w:rsidRPr="0059521E">
        <w:rPr>
          <w:rFonts w:cs="Calibri"/>
          <w:noProof/>
          <w:szCs w:val="24"/>
        </w:rPr>
        <w:t xml:space="preserve"> </w:t>
      </w:r>
      <w:r w:rsidRPr="0059521E">
        <w:rPr>
          <w:rFonts w:cs="Calibri"/>
          <w:i/>
          <w:iCs/>
          <w:noProof/>
          <w:szCs w:val="24"/>
        </w:rPr>
        <w:t>IEEE Trans. Power Syst.</w:t>
      </w:r>
      <w:r w:rsidRPr="0059521E">
        <w:rPr>
          <w:rFonts w:cs="Calibri"/>
          <w:noProof/>
          <w:szCs w:val="24"/>
        </w:rPr>
        <w:t>, vol. 13, no. 4, pp. 1413–1422, 1998, doi: 10.1109/59.736285.</w:t>
      </w:r>
    </w:p>
    <w:p w14:paraId="64A47F2D" w14:textId="317AE2C8"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46]</w:t>
      </w:r>
      <w:r w:rsidRPr="0059521E">
        <w:rPr>
          <w:rFonts w:cs="Calibri"/>
          <w:noProof/>
          <w:szCs w:val="24"/>
        </w:rPr>
        <w:tab/>
        <w:t xml:space="preserve">A. Khotanzad, E. Zhou, and H. Elragal, </w:t>
      </w:r>
      <w:r w:rsidR="006143C7">
        <w:rPr>
          <w:rFonts w:cs="Calibri"/>
          <w:noProof/>
          <w:szCs w:val="24"/>
        </w:rPr>
        <w:t>“</w:t>
      </w:r>
      <w:r w:rsidRPr="0059521E">
        <w:rPr>
          <w:rFonts w:cs="Calibri"/>
          <w:noProof/>
          <w:szCs w:val="24"/>
        </w:rPr>
        <w:t>A neuro-fuzzy approach to short-term load forecasting in a price-sensitive environment,</w:t>
      </w:r>
      <w:r w:rsidR="006143C7">
        <w:rPr>
          <w:rFonts w:cs="Calibri"/>
          <w:noProof/>
          <w:szCs w:val="24"/>
        </w:rPr>
        <w:t>”</w:t>
      </w:r>
      <w:r w:rsidRPr="0059521E">
        <w:rPr>
          <w:rFonts w:cs="Calibri"/>
          <w:noProof/>
          <w:szCs w:val="24"/>
        </w:rPr>
        <w:t xml:space="preserve"> </w:t>
      </w:r>
      <w:r w:rsidRPr="0059521E">
        <w:rPr>
          <w:rFonts w:cs="Calibri"/>
          <w:i/>
          <w:iCs/>
          <w:noProof/>
          <w:szCs w:val="24"/>
        </w:rPr>
        <w:t>IEEE Trans. Power Syst.</w:t>
      </w:r>
      <w:r w:rsidRPr="0059521E">
        <w:rPr>
          <w:rFonts w:cs="Calibri"/>
          <w:noProof/>
          <w:szCs w:val="24"/>
        </w:rPr>
        <w:t>, vol. 17, no. 4, pp. 1273–1282, Nov. 2002, doi: 10.1109/TPWRS.2002.804999.</w:t>
      </w:r>
    </w:p>
    <w:p w14:paraId="15AFBB0A" w14:textId="566252D2"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47]</w:t>
      </w:r>
      <w:r w:rsidRPr="0059521E">
        <w:rPr>
          <w:rFonts w:cs="Calibri"/>
          <w:noProof/>
          <w:szCs w:val="24"/>
        </w:rPr>
        <w:tab/>
        <w:t xml:space="preserve">P. R. J. Campbell and K. Adamson, </w:t>
      </w:r>
      <w:r w:rsidR="006143C7">
        <w:rPr>
          <w:rFonts w:cs="Calibri"/>
          <w:noProof/>
          <w:szCs w:val="24"/>
        </w:rPr>
        <w:t>“</w:t>
      </w:r>
      <w:r w:rsidRPr="0059521E">
        <w:rPr>
          <w:rFonts w:cs="Calibri"/>
          <w:noProof/>
          <w:szCs w:val="24"/>
        </w:rPr>
        <w:t>Methodologies for load forecasting,</w:t>
      </w:r>
      <w:r w:rsidR="006143C7">
        <w:rPr>
          <w:rFonts w:cs="Calibri"/>
          <w:noProof/>
          <w:szCs w:val="24"/>
        </w:rPr>
        <w:t>”</w:t>
      </w:r>
      <w:r w:rsidRPr="0059521E">
        <w:rPr>
          <w:rFonts w:cs="Calibri"/>
          <w:noProof/>
          <w:szCs w:val="24"/>
        </w:rPr>
        <w:t xml:space="preserve"> 2006, doi: 10.1109/IS.2006.348523.</w:t>
      </w:r>
    </w:p>
    <w:p w14:paraId="11A7325F" w14:textId="3A4A3311"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48]</w:t>
      </w:r>
      <w:r w:rsidRPr="0059521E">
        <w:rPr>
          <w:rFonts w:cs="Calibri"/>
          <w:noProof/>
          <w:szCs w:val="24"/>
        </w:rPr>
        <w:tab/>
        <w:t xml:space="preserve">M. Imani and H. Ghassemian, </w:t>
      </w:r>
      <w:r w:rsidR="006143C7">
        <w:rPr>
          <w:rFonts w:cs="Calibri"/>
          <w:noProof/>
          <w:szCs w:val="24"/>
        </w:rPr>
        <w:t>“</w:t>
      </w:r>
      <w:r w:rsidRPr="0059521E">
        <w:rPr>
          <w:rFonts w:cs="Calibri"/>
          <w:noProof/>
          <w:szCs w:val="24"/>
        </w:rPr>
        <w:t>Sequence to Image Transform Based Convolutional Neural Network for Load Forecasting,</w:t>
      </w:r>
      <w:r w:rsidR="006143C7">
        <w:rPr>
          <w:rFonts w:cs="Calibri"/>
          <w:noProof/>
          <w:szCs w:val="24"/>
        </w:rPr>
        <w:t>”</w:t>
      </w:r>
      <w:r w:rsidRPr="0059521E">
        <w:rPr>
          <w:rFonts w:cs="Calibri"/>
          <w:noProof/>
          <w:szCs w:val="24"/>
        </w:rPr>
        <w:t xml:space="preserve"> 2019, doi: 10.1109/IranianCEE.2019.8786456.</w:t>
      </w:r>
    </w:p>
    <w:p w14:paraId="564421C7" w14:textId="5775C31C"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49]</w:t>
      </w:r>
      <w:r w:rsidRPr="0059521E">
        <w:rPr>
          <w:rFonts w:cs="Calibri"/>
          <w:noProof/>
          <w:szCs w:val="24"/>
        </w:rPr>
        <w:tab/>
        <w:t xml:space="preserve">N. Singh, C. Vyjayanthi, and C. Modi, </w:t>
      </w:r>
      <w:r w:rsidR="006143C7">
        <w:rPr>
          <w:rFonts w:cs="Calibri"/>
          <w:noProof/>
          <w:szCs w:val="24"/>
        </w:rPr>
        <w:t>“</w:t>
      </w:r>
      <w:r w:rsidRPr="0059521E">
        <w:rPr>
          <w:rFonts w:cs="Calibri"/>
          <w:noProof/>
          <w:szCs w:val="24"/>
        </w:rPr>
        <w:t>Multi-step Short-term Electric Load Forecasting using 2D Convolutional Neural Networks,</w:t>
      </w:r>
      <w:r w:rsidR="006143C7">
        <w:rPr>
          <w:rFonts w:cs="Calibri"/>
          <w:noProof/>
          <w:szCs w:val="24"/>
        </w:rPr>
        <w:t>”</w:t>
      </w:r>
      <w:r w:rsidRPr="0059521E">
        <w:rPr>
          <w:rFonts w:cs="Calibri"/>
          <w:noProof/>
          <w:szCs w:val="24"/>
        </w:rPr>
        <w:t xml:space="preserve"> 2020, doi: 10.1109/HYDCON48903.2020.9242917.</w:t>
      </w:r>
    </w:p>
    <w:p w14:paraId="0ED0C323" w14:textId="5F1FB1B3"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50]</w:t>
      </w:r>
      <w:r w:rsidRPr="0059521E">
        <w:rPr>
          <w:rFonts w:cs="Calibri"/>
          <w:noProof/>
          <w:szCs w:val="24"/>
        </w:rPr>
        <w:tab/>
        <w:t xml:space="preserve">D. L. Marino, K. Amarasinghe, and M. Manic, </w:t>
      </w:r>
      <w:r w:rsidR="006143C7">
        <w:rPr>
          <w:rFonts w:cs="Calibri"/>
          <w:noProof/>
          <w:szCs w:val="24"/>
        </w:rPr>
        <w:t>“</w:t>
      </w:r>
      <w:r w:rsidRPr="0059521E">
        <w:rPr>
          <w:rFonts w:cs="Calibri"/>
          <w:noProof/>
          <w:szCs w:val="24"/>
        </w:rPr>
        <w:t xml:space="preserve">Building energy load forecasting using </w:t>
      </w:r>
      <w:r w:rsidRPr="0059521E">
        <w:rPr>
          <w:rFonts w:cs="Calibri"/>
          <w:noProof/>
          <w:szCs w:val="24"/>
        </w:rPr>
        <w:lastRenderedPageBreak/>
        <w:t>Deep Neural Networks,</w:t>
      </w:r>
      <w:r w:rsidR="006143C7">
        <w:rPr>
          <w:rFonts w:cs="Calibri"/>
          <w:noProof/>
          <w:szCs w:val="24"/>
        </w:rPr>
        <w:t>”</w:t>
      </w:r>
      <w:r w:rsidRPr="0059521E">
        <w:rPr>
          <w:rFonts w:cs="Calibri"/>
          <w:noProof/>
          <w:szCs w:val="24"/>
        </w:rPr>
        <w:t xml:space="preserve"> </w:t>
      </w:r>
      <w:r w:rsidRPr="0059521E">
        <w:rPr>
          <w:rFonts w:cs="Calibri"/>
          <w:i/>
          <w:iCs/>
          <w:noProof/>
          <w:szCs w:val="24"/>
        </w:rPr>
        <w:t>IECON Proc. (Industrial Electron. Conf.</w:t>
      </w:r>
      <w:r w:rsidRPr="0059521E">
        <w:rPr>
          <w:rFonts w:cs="Calibri"/>
          <w:noProof/>
          <w:szCs w:val="24"/>
        </w:rPr>
        <w:t>, pp. 7046–7051, 2016, doi: 10.1109/IECON.2016.7793413.</w:t>
      </w:r>
    </w:p>
    <w:p w14:paraId="79DAC225" w14:textId="00576FD2"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51]</w:t>
      </w:r>
      <w:r w:rsidRPr="0059521E">
        <w:rPr>
          <w:rFonts w:cs="Calibri"/>
          <w:noProof/>
          <w:szCs w:val="24"/>
        </w:rPr>
        <w:tab/>
      </w:r>
      <w:r w:rsidR="006143C7">
        <w:rPr>
          <w:rFonts w:cs="Calibri"/>
          <w:noProof/>
          <w:szCs w:val="24"/>
        </w:rPr>
        <w:t>“</w:t>
      </w:r>
      <w:r w:rsidRPr="0059521E">
        <w:rPr>
          <w:rFonts w:cs="Calibri"/>
          <w:noProof/>
          <w:szCs w:val="24"/>
        </w:rPr>
        <w:t>Independent Electricity System Operator Demand - Toronto, ON.</w:t>
      </w:r>
      <w:r w:rsidR="006143C7">
        <w:rPr>
          <w:rFonts w:cs="Calibri"/>
          <w:noProof/>
          <w:szCs w:val="24"/>
        </w:rPr>
        <w:t>”</w:t>
      </w:r>
      <w:r w:rsidRPr="0059521E">
        <w:rPr>
          <w:rFonts w:cs="Calibri"/>
          <w:noProof/>
          <w:szCs w:val="24"/>
        </w:rPr>
        <w:t xml:space="preserve"> http://reports.ieso.ca/public/DemandZonal/ (accessed Jan. 05, 2021).</w:t>
      </w:r>
    </w:p>
    <w:p w14:paraId="5856FAA1" w14:textId="4E0472CF"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52]</w:t>
      </w:r>
      <w:r w:rsidRPr="0059521E">
        <w:rPr>
          <w:rFonts w:cs="Calibri"/>
          <w:noProof/>
          <w:szCs w:val="24"/>
        </w:rPr>
        <w:tab/>
      </w:r>
      <w:r w:rsidR="006143C7">
        <w:rPr>
          <w:rFonts w:cs="Calibri"/>
          <w:noProof/>
          <w:szCs w:val="24"/>
        </w:rPr>
        <w:t>“</w:t>
      </w:r>
      <w:r w:rsidRPr="0059521E">
        <w:rPr>
          <w:rFonts w:cs="Calibri"/>
          <w:noProof/>
          <w:szCs w:val="24"/>
        </w:rPr>
        <w:t>Saint John Energy.</w:t>
      </w:r>
      <w:r w:rsidR="006143C7">
        <w:rPr>
          <w:rFonts w:cs="Calibri"/>
          <w:noProof/>
          <w:szCs w:val="24"/>
        </w:rPr>
        <w:t>”</w:t>
      </w:r>
      <w:r w:rsidRPr="0059521E">
        <w:rPr>
          <w:rFonts w:cs="Calibri"/>
          <w:noProof/>
          <w:szCs w:val="24"/>
        </w:rPr>
        <w:t xml:space="preserve"> https://www.sjenergy.com/ (accessed Jan. 05, 2021).</w:t>
      </w:r>
    </w:p>
    <w:p w14:paraId="1BD9CFA0" w14:textId="4BF4BA70" w:rsidR="0059521E" w:rsidRPr="0059521E" w:rsidRDefault="0059521E" w:rsidP="0059521E">
      <w:pPr>
        <w:widowControl w:val="0"/>
        <w:autoSpaceDE w:val="0"/>
        <w:autoSpaceDN w:val="0"/>
        <w:adjustRightInd w:val="0"/>
        <w:spacing w:after="120" w:line="480" w:lineRule="auto"/>
        <w:ind w:left="640" w:hanging="640"/>
        <w:rPr>
          <w:rFonts w:cs="Calibri"/>
          <w:noProof/>
        </w:rPr>
      </w:pPr>
      <w:r w:rsidRPr="0059521E">
        <w:rPr>
          <w:rFonts w:cs="Calibri"/>
          <w:noProof/>
          <w:szCs w:val="24"/>
        </w:rPr>
        <w:t>[53]</w:t>
      </w:r>
      <w:r w:rsidRPr="0059521E">
        <w:rPr>
          <w:rFonts w:cs="Calibri"/>
          <w:noProof/>
          <w:szCs w:val="24"/>
        </w:rPr>
        <w:tab/>
      </w:r>
      <w:r w:rsidR="006143C7">
        <w:rPr>
          <w:rFonts w:cs="Calibri"/>
          <w:noProof/>
          <w:szCs w:val="24"/>
        </w:rPr>
        <w:t>“</w:t>
      </w:r>
      <w:r w:rsidRPr="0059521E">
        <w:rPr>
          <w:rFonts w:cs="Calibri"/>
          <w:noProof/>
          <w:szCs w:val="24"/>
        </w:rPr>
        <w:t>Historical Climate Data - Climate - Environment and Climate Change Canada.</w:t>
      </w:r>
      <w:r w:rsidR="006143C7">
        <w:rPr>
          <w:rFonts w:cs="Calibri"/>
          <w:noProof/>
          <w:szCs w:val="24"/>
        </w:rPr>
        <w:t>”</w:t>
      </w:r>
      <w:r w:rsidRPr="0059521E">
        <w:rPr>
          <w:rFonts w:cs="Calibri"/>
          <w:noProof/>
          <w:szCs w:val="24"/>
        </w:rPr>
        <w:t xml:space="preserve"> https://climate.weather.gc.ca/ (accessed May 04, 2021).</w:t>
      </w:r>
    </w:p>
    <w:p w14:paraId="7F9B8898" w14:textId="5DF7E24E" w:rsidR="00D53C97" w:rsidRPr="00765C78" w:rsidRDefault="005C54B3" w:rsidP="00765C78">
      <w:pPr>
        <w:pStyle w:val="BodyText"/>
        <w:keepNext/>
        <w:keepLines/>
        <w:spacing w:before="480" w:after="240" w:line="240" w:lineRule="auto"/>
        <w:contextualSpacing/>
        <w:jc w:val="left"/>
        <w:outlineLvl w:val="0"/>
        <w:rPr>
          <w:sz w:val="2"/>
          <w:szCs w:val="2"/>
        </w:rPr>
      </w:pPr>
      <w:r>
        <w:fldChar w:fldCharType="end"/>
      </w:r>
    </w:p>
    <w:sectPr w:rsidR="00D53C97" w:rsidRPr="00765C78" w:rsidSect="00BF577E">
      <w:footerReference w:type="default" r:id="rId73"/>
      <w:pgSz w:w="12240" w:h="15840"/>
      <w:pgMar w:top="1440" w:right="1440" w:bottom="1440" w:left="1440" w:header="720" w:footer="720" w:gutter="0"/>
      <w:pgNumType w:start="1"/>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03" w:author="Dawn MacIsaac" w:date="2021-05-12T06:19:00Z" w:initials="DM">
    <w:p w14:paraId="23341106" w14:textId="02E68BDE" w:rsidR="00824D1F" w:rsidRDefault="00824D1F">
      <w:pPr>
        <w:pStyle w:val="CommentText"/>
      </w:pPr>
      <w:r>
        <w:rPr>
          <w:rStyle w:val="CommentReference"/>
        </w:rPr>
        <w:annotationRef/>
      </w:r>
      <w:r>
        <w:t>Add references to support this statement</w:t>
      </w:r>
    </w:p>
  </w:comment>
  <w:comment w:id="104" w:author="Dawn MacIsaac" w:date="2021-05-31T06:32:00Z" w:initials="DM">
    <w:p w14:paraId="5BA9062E" w14:textId="77777777" w:rsidR="003365D3" w:rsidRDefault="003365D3" w:rsidP="003365D3">
      <w:pPr>
        <w:pStyle w:val="CommentText"/>
      </w:pPr>
      <w:r>
        <w:rPr>
          <w:rStyle w:val="CommentReference"/>
        </w:rPr>
        <w:annotationRef/>
      </w:r>
      <w:proofErr w:type="spellStart"/>
      <w:r>
        <w:t>Misordered</w:t>
      </w:r>
      <w:proofErr w:type="spellEnd"/>
      <w:r>
        <w:t xml:space="preserve"> references again…can we fix them all.</w:t>
      </w:r>
    </w:p>
  </w:comment>
  <w:comment w:id="108" w:author="Dawn MacIsaac" w:date="2021-06-01T11:39:00Z" w:initials="DM">
    <w:p w14:paraId="00D6C3F7" w14:textId="393F8086" w:rsidR="005A0598" w:rsidRDefault="005A0598">
      <w:pPr>
        <w:pStyle w:val="CommentText"/>
      </w:pPr>
      <w:r>
        <w:rPr>
          <w:rStyle w:val="CommentReference"/>
        </w:rPr>
        <w:annotationRef/>
      </w:r>
      <w:r>
        <w:t>Check these.</w:t>
      </w:r>
    </w:p>
  </w:comment>
  <w:comment w:id="112" w:author="Dawn MacIsaac" w:date="2021-05-12T07:51:00Z" w:initials="DM">
    <w:p w14:paraId="21D22678" w14:textId="12A029C0" w:rsidR="00760D69" w:rsidRDefault="00760D69">
      <w:pPr>
        <w:pStyle w:val="CommentText"/>
      </w:pPr>
      <w:r>
        <w:rPr>
          <w:rStyle w:val="CommentReference"/>
        </w:rPr>
        <w:annotationRef/>
      </w:r>
      <w:r>
        <w:t xml:space="preserve">In general in this section, can you describe all 4 in terms of what they aim to do concretely to </w:t>
      </w:r>
      <w:r w:rsidR="00E24FC3">
        <w:t>load data, then provide the mathematical description, then say what advantages/disadvantages are true for each?</w:t>
      </w:r>
    </w:p>
  </w:comment>
  <w:comment w:id="117" w:author="Julian L Cardenas Barrera" w:date="2021-01-18T09:42:00Z" w:initials="JLCB">
    <w:p w14:paraId="6513D51F" w14:textId="77777777" w:rsidR="009958B5" w:rsidRDefault="009958B5" w:rsidP="009958B5">
      <w:pPr>
        <w:pStyle w:val="CommentText"/>
      </w:pPr>
      <w:r>
        <w:rPr>
          <w:rStyle w:val="CommentReference"/>
        </w:rPr>
        <w:annotationRef/>
      </w:r>
      <w:r>
        <w:t>Please add references</w:t>
      </w:r>
    </w:p>
  </w:comment>
  <w:comment w:id="118" w:author="Dawn MacIsaac" w:date="2021-04-28T15:24:00Z" w:initials="DM">
    <w:p w14:paraId="7DE04D62" w14:textId="77777777" w:rsidR="009958B5" w:rsidRDefault="009958B5" w:rsidP="009958B5">
      <w:pPr>
        <w:pStyle w:val="CommentText"/>
      </w:pPr>
      <w:r>
        <w:rPr>
          <w:rStyle w:val="CommentReference"/>
        </w:rPr>
        <w:annotationRef/>
      </w:r>
      <w:r>
        <w:t>Two references doesn’t constitute often…provide ample examples of this.</w:t>
      </w:r>
    </w:p>
    <w:p w14:paraId="729F67C5" w14:textId="77777777" w:rsidR="00FF415F" w:rsidRDefault="00FF415F" w:rsidP="009958B5">
      <w:pPr>
        <w:pStyle w:val="CommentText"/>
      </w:pPr>
    </w:p>
    <w:p w14:paraId="44E3F169" w14:textId="7F7A5EC1" w:rsidR="00FF415F" w:rsidRDefault="00FF415F" w:rsidP="009958B5">
      <w:pPr>
        <w:pStyle w:val="CommentText"/>
      </w:pPr>
      <w:r>
        <w:t>THIS HASN’T BEEN RESOLVED YET – Don’t just change your point because you don’t have the references…go find the references.  Otherwise we have no justification for including it.</w:t>
      </w:r>
    </w:p>
  </w:comment>
  <w:comment w:id="119" w:author="Dawn MacIsaac" w:date="2021-05-12T07:19:00Z" w:initials="DM">
    <w:p w14:paraId="2E240ECA" w14:textId="77777777" w:rsidR="00FF415F" w:rsidRDefault="00FF415F">
      <w:pPr>
        <w:pStyle w:val="CommentText"/>
      </w:pPr>
      <w:r>
        <w:rPr>
          <w:rStyle w:val="CommentReference"/>
        </w:rPr>
        <w:annotationRef/>
      </w:r>
      <w:r>
        <w:t>This is not an appropriate usage in this kind of document.</w:t>
      </w:r>
    </w:p>
    <w:p w14:paraId="27BD02E3" w14:textId="77777777" w:rsidR="00FF415F" w:rsidRDefault="00FF415F">
      <w:pPr>
        <w:pStyle w:val="CommentText"/>
      </w:pPr>
    </w:p>
    <w:p w14:paraId="14921EFB" w14:textId="6B868CE0" w:rsidR="00FF415F" w:rsidRDefault="00FF415F">
      <w:pPr>
        <w:pStyle w:val="CommentText"/>
      </w:pPr>
      <w:r>
        <w:t>Can you say instead Author [ref] points out that…</w:t>
      </w:r>
    </w:p>
  </w:comment>
  <w:comment w:id="120" w:author="Dawn MacIsaac" w:date="2021-05-12T07:20:00Z" w:initials="DM">
    <w:p w14:paraId="797CD24B" w14:textId="449C8640" w:rsidR="00FF415F" w:rsidRDefault="00FF415F">
      <w:pPr>
        <w:pStyle w:val="CommentText"/>
      </w:pPr>
      <w:r>
        <w:rPr>
          <w:rStyle w:val="CommentReference"/>
        </w:rPr>
        <w:annotationRef/>
      </w:r>
    </w:p>
  </w:comment>
  <w:comment w:id="121" w:author="Dawn MacIsaac" w:date="2021-05-12T07:22:00Z" w:initials="DM">
    <w:p w14:paraId="1E658B24" w14:textId="77777777" w:rsidR="004C45E4" w:rsidRDefault="004C45E4">
      <w:pPr>
        <w:pStyle w:val="CommentText"/>
      </w:pPr>
      <w:r>
        <w:rPr>
          <w:rStyle w:val="CommentReference"/>
        </w:rPr>
        <w:annotationRef/>
      </w:r>
      <w:r>
        <w:t>You need to add a comment that helps to justify why naïve with this adjustment makes some sense.</w:t>
      </w:r>
    </w:p>
    <w:p w14:paraId="2E6F484A" w14:textId="77777777" w:rsidR="004C45E4" w:rsidRDefault="004C45E4">
      <w:pPr>
        <w:pStyle w:val="CommentText"/>
      </w:pPr>
    </w:p>
    <w:p w14:paraId="472ED215" w14:textId="201D5B81" w:rsidR="004C45E4" w:rsidRDefault="004C45E4">
      <w:pPr>
        <w:pStyle w:val="CommentText"/>
      </w:pPr>
      <w:r>
        <w:t>While trends in load can be complex, we can at least introduce a means for handling seasonal trends to make the naïve forecaster a little bit more robust.</w:t>
      </w:r>
    </w:p>
  </w:comment>
  <w:comment w:id="122" w:author="Dawn MacIsaac" w:date="2021-05-12T07:25:00Z" w:initials="DM">
    <w:p w14:paraId="214C389C" w14:textId="64F6279F" w:rsidR="004C45E4" w:rsidRDefault="004C45E4">
      <w:pPr>
        <w:pStyle w:val="CommentText"/>
      </w:pPr>
      <w:r>
        <w:rPr>
          <w:rStyle w:val="CommentReference"/>
        </w:rPr>
        <w:annotationRef/>
      </w:r>
      <w:r>
        <w:t>I think this statement needs to be brought forward</w:t>
      </w:r>
    </w:p>
  </w:comment>
  <w:comment w:id="123" w:author="Dawn MacIsaac" w:date="2021-05-12T07:25:00Z" w:initials="DM">
    <w:p w14:paraId="0EB3C7A6" w14:textId="77777777" w:rsidR="004C45E4" w:rsidRDefault="004C45E4">
      <w:pPr>
        <w:pStyle w:val="CommentText"/>
      </w:pPr>
      <w:r>
        <w:rPr>
          <w:rStyle w:val="CommentReference"/>
        </w:rPr>
        <w:annotationRef/>
      </w:r>
      <w:r>
        <w:t xml:space="preserve">Don’t talk about mathematical models as formulas.  </w:t>
      </w:r>
    </w:p>
    <w:p w14:paraId="49F78D5A" w14:textId="77777777" w:rsidR="004C45E4" w:rsidRDefault="004C45E4">
      <w:pPr>
        <w:pStyle w:val="CommentText"/>
      </w:pPr>
    </w:p>
    <w:p w14:paraId="525AE916" w14:textId="6E65F2A8" w:rsidR="004C45E4" w:rsidRDefault="004C45E4">
      <w:pPr>
        <w:pStyle w:val="CommentText"/>
      </w:pPr>
      <w:r>
        <w:t>“The Naïve forecasting model can be represented by the following simple mathematical relationship.”</w:t>
      </w:r>
    </w:p>
  </w:comment>
  <w:comment w:id="124" w:author="Julian L Cardenas Barrera" w:date="2021-01-18T09:44:00Z" w:initials="JLCB">
    <w:p w14:paraId="11FFE56F" w14:textId="297F6A6E" w:rsidR="007909C9" w:rsidRDefault="007909C9">
      <w:pPr>
        <w:pStyle w:val="CommentText"/>
      </w:pPr>
      <w:r>
        <w:rPr>
          <w:rStyle w:val="CommentReference"/>
        </w:rPr>
        <w:annotationRef/>
      </w:r>
      <w:r>
        <w:t xml:space="preserve">These two equations can be converted into one. </w:t>
      </w:r>
    </w:p>
  </w:comment>
  <w:comment w:id="125" w:author="Dawn MacIsaac" w:date="2021-05-12T07:27:00Z" w:initials="DM">
    <w:p w14:paraId="581AFE22" w14:textId="3B0C6443" w:rsidR="004C45E4" w:rsidRDefault="004C45E4">
      <w:pPr>
        <w:pStyle w:val="CommentText"/>
      </w:pPr>
      <w:r>
        <w:rPr>
          <w:rStyle w:val="CommentReference"/>
        </w:rPr>
        <w:annotationRef/>
      </w:r>
      <w:r>
        <w:t>Don’t forget to fix these…all the time – Word will continually convert these.</w:t>
      </w:r>
    </w:p>
  </w:comment>
  <w:comment w:id="126" w:author="Dawn MacIsaac" w:date="2021-05-12T07:29:00Z" w:initials="DM">
    <w:p w14:paraId="6D77C150" w14:textId="26631338" w:rsidR="00CB4AFF" w:rsidRDefault="00CB4AFF">
      <w:pPr>
        <w:pStyle w:val="CommentText"/>
      </w:pPr>
      <w:r>
        <w:rPr>
          <w:rStyle w:val="CommentReference"/>
        </w:rPr>
        <w:annotationRef/>
      </w:r>
      <w:r>
        <w:t>Include this, or change it until it is correct.</w:t>
      </w:r>
    </w:p>
  </w:comment>
  <w:comment w:id="130" w:author="Julian L Cardenas Barrera" w:date="2021-01-18T09:55:00Z" w:initials="JLCB">
    <w:p w14:paraId="72F493CF" w14:textId="4C194A4B" w:rsidR="007909C9" w:rsidRDefault="007909C9">
      <w:pPr>
        <w:pStyle w:val="CommentText"/>
      </w:pPr>
      <w:r>
        <w:rPr>
          <w:rStyle w:val="CommentReference"/>
        </w:rPr>
        <w:annotationRef/>
      </w:r>
      <w:r>
        <w:t>Consider providing ideas or examples of the accuracy achieved by  methods udsing this model</w:t>
      </w:r>
    </w:p>
  </w:comment>
  <w:comment w:id="131" w:author="Dawn MacIsaac" w:date="2021-05-12T07:30:00Z" w:initials="DM">
    <w:p w14:paraId="183BA300" w14:textId="562F07D8" w:rsidR="00EC27D7" w:rsidRDefault="00EC27D7">
      <w:pPr>
        <w:pStyle w:val="CommentText"/>
      </w:pPr>
      <w:r>
        <w:rPr>
          <w:rStyle w:val="CommentReference"/>
        </w:rPr>
        <w:annotationRef/>
      </w:r>
      <w:r>
        <w:t>You need to define this</w:t>
      </w:r>
    </w:p>
  </w:comment>
  <w:comment w:id="132" w:author="Dawn MacIsaac" w:date="2021-05-12T07:30:00Z" w:initials="DM">
    <w:p w14:paraId="72386848" w14:textId="77777777" w:rsidR="00EC27D7" w:rsidRDefault="00EC27D7">
      <w:pPr>
        <w:pStyle w:val="CommentText"/>
      </w:pPr>
      <w:r>
        <w:rPr>
          <w:rStyle w:val="CommentReference"/>
        </w:rPr>
        <w:annotationRef/>
      </w:r>
      <w:r>
        <w:t xml:space="preserve">Again…don’t talk in terms of ‘formula and equations’, talk in terms of models and mathematical relationships.  </w:t>
      </w:r>
    </w:p>
    <w:p w14:paraId="62F845C2" w14:textId="77777777" w:rsidR="00EC27D7" w:rsidRDefault="00EC27D7">
      <w:pPr>
        <w:pStyle w:val="CommentText"/>
      </w:pPr>
    </w:p>
    <w:p w14:paraId="654CE06A" w14:textId="00095810" w:rsidR="00EC27D7" w:rsidRDefault="00EC27D7">
      <w:pPr>
        <w:pStyle w:val="CommentText"/>
      </w:pPr>
      <w:r>
        <w:t>What happens before the ‘final equation’ is used?</w:t>
      </w:r>
    </w:p>
  </w:comment>
  <w:comment w:id="133" w:author="Dawn MacIsaac" w:date="2021-05-12T07:31:00Z" w:initials="DM">
    <w:p w14:paraId="44A79C01" w14:textId="679F4871" w:rsidR="00EC27D7" w:rsidRDefault="00EC27D7">
      <w:pPr>
        <w:pStyle w:val="CommentText"/>
      </w:pPr>
      <w:r>
        <w:rPr>
          <w:rStyle w:val="CommentReference"/>
        </w:rPr>
        <w:annotationRef/>
      </w:r>
      <w:r>
        <w:t xml:space="preserve">Don’t use the term ‘can be seen’ – this is a tonal thing…it </w:t>
      </w:r>
      <w:r w:rsidR="00CF644F">
        <w:t xml:space="preserve">presumes you know what the reader can and cannot do.  Instead, use terms which reflect what you know to be true (so talk in terms of what you are providing):  </w:t>
      </w:r>
    </w:p>
    <w:p w14:paraId="695BF87D" w14:textId="64AB0259" w:rsidR="00CF644F" w:rsidRDefault="00CF644F">
      <w:pPr>
        <w:pStyle w:val="CommentText"/>
      </w:pPr>
    </w:p>
    <w:p w14:paraId="0F85EE5F" w14:textId="76458C71" w:rsidR="00CF644F" w:rsidRDefault="00CF644F">
      <w:pPr>
        <w:pStyle w:val="CommentText"/>
      </w:pPr>
      <w:r>
        <w:t>The final stage of the ARIMA model is show mathematically below:</w:t>
      </w:r>
    </w:p>
    <w:p w14:paraId="01841ACF" w14:textId="6D18BEC8" w:rsidR="00CF644F" w:rsidRDefault="00CF644F">
      <w:pPr>
        <w:pStyle w:val="CommentText"/>
      </w:pPr>
    </w:p>
  </w:comment>
  <w:comment w:id="134" w:author="Dawn MacIsaac" w:date="2021-05-12T07:34:00Z" w:initials="DM">
    <w:p w14:paraId="2671F93F" w14:textId="77777777" w:rsidR="00CF644F" w:rsidRDefault="00CF644F">
      <w:pPr>
        <w:pStyle w:val="CommentText"/>
      </w:pPr>
      <w:r>
        <w:rPr>
          <w:rStyle w:val="CommentReference"/>
        </w:rPr>
        <w:annotationRef/>
      </w:r>
      <w:r>
        <w:t xml:space="preserve">Again…you need to define lag, and now lag1?   </w:t>
      </w:r>
    </w:p>
    <w:p w14:paraId="595EB8F8" w14:textId="77777777" w:rsidR="00CF644F" w:rsidRDefault="00CF644F">
      <w:pPr>
        <w:pStyle w:val="CommentText"/>
      </w:pPr>
    </w:p>
    <w:p w14:paraId="6529B24D" w14:textId="467BF583" w:rsidR="00CF644F" w:rsidRDefault="00CF644F">
      <w:pPr>
        <w:pStyle w:val="CommentText"/>
      </w:pPr>
      <w:r>
        <w:t>Its probably best to define lag, and then refer to yt-1 in those terms.</w:t>
      </w:r>
    </w:p>
  </w:comment>
  <w:comment w:id="135" w:author="Dawn MacIsaac" w:date="2021-05-12T07:35:00Z" w:initials="DM">
    <w:p w14:paraId="1C868366" w14:textId="33693673" w:rsidR="00CF644F" w:rsidRDefault="00CF644F">
      <w:pPr>
        <w:pStyle w:val="CommentText"/>
      </w:pPr>
      <w:r>
        <w:rPr>
          <w:rStyle w:val="CommentReference"/>
        </w:rPr>
        <w:annotationRef/>
      </w:r>
      <w:r>
        <w:t>What does this actually represent…if you are going to say intercept, then you need to say slope…but of what, exactly?</w:t>
      </w:r>
    </w:p>
  </w:comment>
  <w:comment w:id="136" w:author="Dawn MacIsaac" w:date="2021-05-12T07:37:00Z" w:initials="DM">
    <w:p w14:paraId="26FBB491" w14:textId="77777777" w:rsidR="00CF644F" w:rsidRDefault="00CF644F">
      <w:pPr>
        <w:pStyle w:val="CommentText"/>
      </w:pPr>
      <w:r>
        <w:rPr>
          <w:rStyle w:val="CommentReference"/>
        </w:rPr>
        <w:annotationRef/>
      </w:r>
      <w:r>
        <w:t>This should come above the equation, since it describes the equation in words.  You can move this statement up, and add as described in (2)…</w:t>
      </w:r>
    </w:p>
    <w:p w14:paraId="4F7567F1" w14:textId="77777777" w:rsidR="00CF644F" w:rsidRDefault="00CF644F">
      <w:pPr>
        <w:pStyle w:val="CommentText"/>
      </w:pPr>
    </w:p>
    <w:p w14:paraId="665AB3B0" w14:textId="065B5CAB" w:rsidR="00CF644F" w:rsidRDefault="00CF644F">
      <w:pPr>
        <w:pStyle w:val="CommentText"/>
      </w:pPr>
      <w:r>
        <w:t>BUT – you need to explain what the ARIMA is doing before this.  Perhaps when you define the term ‘lags’, it could become clear.</w:t>
      </w:r>
    </w:p>
  </w:comment>
  <w:comment w:id="137" w:author="Julian L Cardenas Barrera" w:date="2021-01-18T09:46:00Z" w:initials="JLCB">
    <w:p w14:paraId="3B5252DD" w14:textId="35A7DFD4" w:rsidR="007909C9" w:rsidRDefault="007909C9">
      <w:pPr>
        <w:pStyle w:val="CommentText"/>
      </w:pPr>
      <w:r>
        <w:rPr>
          <w:rStyle w:val="CommentReference"/>
        </w:rPr>
        <w:annotationRef/>
      </w:r>
      <w:r>
        <w:t>I’d preferred using the equation first and then reference the hyperparameters.</w:t>
      </w:r>
    </w:p>
  </w:comment>
  <w:comment w:id="138" w:author="Dawn MacIsaac" w:date="2021-05-12T07:38:00Z" w:initials="DM">
    <w:p w14:paraId="5B6FBAB0" w14:textId="77777777" w:rsidR="00CF644F" w:rsidRDefault="00CF644F">
      <w:pPr>
        <w:pStyle w:val="CommentText"/>
      </w:pPr>
      <w:r>
        <w:rPr>
          <w:rStyle w:val="CommentReference"/>
        </w:rPr>
        <w:annotationRef/>
      </w:r>
      <w:r>
        <w:t xml:space="preserve">Where implies a point in space.  An ARIMA model is not a point in space.  I don’t know what you mean here.  </w:t>
      </w:r>
    </w:p>
    <w:p w14:paraId="5C0773A1" w14:textId="77777777" w:rsidR="00CF644F" w:rsidRDefault="00CF644F">
      <w:pPr>
        <w:pStyle w:val="CommentText"/>
      </w:pPr>
    </w:p>
    <w:p w14:paraId="79FECF1B" w14:textId="6F0E57A9" w:rsidR="00CF644F" w:rsidRDefault="00CF644F">
      <w:pPr>
        <w:pStyle w:val="CommentText"/>
      </w:pPr>
      <w:r>
        <w:t>And I also don’t know what you mean by ‘differenced to make it stationary’…you are going to have to be more clear in your explanation.</w:t>
      </w:r>
    </w:p>
  </w:comment>
  <w:comment w:id="139" w:author="Dawn MacIsaac" w:date="2021-05-12T07:40:00Z" w:initials="DM">
    <w:p w14:paraId="1445D6FF" w14:textId="1A253F4E" w:rsidR="00CF644F" w:rsidRDefault="00CF644F">
      <w:pPr>
        <w:pStyle w:val="CommentText"/>
      </w:pPr>
      <w:r>
        <w:rPr>
          <w:rStyle w:val="CommentReference"/>
        </w:rPr>
        <w:annotationRef/>
      </w:r>
      <w:r>
        <w:t>You haven’t defined what these are</w:t>
      </w:r>
    </w:p>
  </w:comment>
  <w:comment w:id="140" w:author="Dawn MacIsaac" w:date="2021-05-12T07:40:00Z" w:initials="DM">
    <w:p w14:paraId="21FA5CB1" w14:textId="55C2E020" w:rsidR="00CF644F" w:rsidRDefault="00CF644F">
      <w:pPr>
        <w:pStyle w:val="CommentText"/>
      </w:pPr>
      <w:r>
        <w:rPr>
          <w:rStyle w:val="CommentReference"/>
        </w:rPr>
        <w:annotationRef/>
      </w:r>
      <w:r>
        <w:t>Why does this necessitate stationarity?</w:t>
      </w:r>
    </w:p>
  </w:comment>
  <w:comment w:id="141" w:author="Dawn MacIsaac" w:date="2021-05-12T07:41:00Z" w:initials="DM">
    <w:p w14:paraId="301D1FC4" w14:textId="18F0AFED" w:rsidR="00CF644F" w:rsidRDefault="00CF644F">
      <w:pPr>
        <w:pStyle w:val="CommentText"/>
      </w:pPr>
      <w:r>
        <w:rPr>
          <w:rStyle w:val="CommentReference"/>
        </w:rPr>
        <w:annotationRef/>
      </w:r>
      <w:r>
        <w:t>Either explain or provide a reference.</w:t>
      </w:r>
    </w:p>
  </w:comment>
  <w:comment w:id="142" w:author="Dawn MacIsaac" w:date="2021-05-12T07:41:00Z" w:initials="DM">
    <w:p w14:paraId="6499C840" w14:textId="10C3975E" w:rsidR="00CF644F" w:rsidRDefault="00CF644F">
      <w:pPr>
        <w:pStyle w:val="CommentText"/>
      </w:pPr>
      <w:r>
        <w:rPr>
          <w:rStyle w:val="CommentReference"/>
        </w:rPr>
        <w:annotationRef/>
      </w:r>
      <w:r>
        <w:t>This needs to be moved up to where you are defining the parameters of the equation.</w:t>
      </w:r>
    </w:p>
  </w:comment>
  <w:comment w:id="143" w:author="Dawn MacIsaac" w:date="2021-05-12T07:42:00Z" w:initials="DM">
    <w:p w14:paraId="461E2C4E" w14:textId="77777777" w:rsidR="00760D69" w:rsidRDefault="00760D69">
      <w:pPr>
        <w:pStyle w:val="CommentText"/>
      </w:pPr>
      <w:r>
        <w:rPr>
          <w:rStyle w:val="CommentReference"/>
        </w:rPr>
        <w:annotationRef/>
      </w:r>
      <w:r>
        <w:t xml:space="preserve">Why? How? </w:t>
      </w:r>
    </w:p>
    <w:p w14:paraId="3D44D970" w14:textId="77777777" w:rsidR="00760D69" w:rsidRDefault="00760D69">
      <w:pPr>
        <w:pStyle w:val="CommentText"/>
      </w:pPr>
    </w:p>
    <w:p w14:paraId="76743F6C" w14:textId="12E2CCA9" w:rsidR="00760D69" w:rsidRDefault="00760D69">
      <w:pPr>
        <w:pStyle w:val="CommentText"/>
      </w:pPr>
      <w:r>
        <w:t>And finally, can you state up front what you gain here in comparison to your first benchmark (advantages/disadvantages)?</w:t>
      </w:r>
    </w:p>
    <w:p w14:paraId="1AE52D9E" w14:textId="77777777" w:rsidR="00760D69" w:rsidRDefault="00760D69">
      <w:pPr>
        <w:pStyle w:val="CommentText"/>
      </w:pPr>
    </w:p>
    <w:p w14:paraId="25E2C76E" w14:textId="0EBC4FF1" w:rsidR="00760D69" w:rsidRDefault="00760D69">
      <w:pPr>
        <w:pStyle w:val="CommentText"/>
      </w:pPr>
      <w:r>
        <w:t>What papers are you using to drive your implementation (you  mention the benchmarks you chose are well documented…you should include what you are following…remember the investigation section talks mostly about how you are going to do what you propose…and includes the theory needed to understand that…write these sections with that in mind)…DO THIS FOR ALL OF THESE SECTIONS</w:t>
      </w:r>
    </w:p>
  </w:comment>
  <w:comment w:id="147" w:author="Dawn MacIsaac" w:date="2021-05-12T07:45:00Z" w:initials="DM">
    <w:p w14:paraId="3C369B1D" w14:textId="5256185F" w:rsidR="00760D69" w:rsidRDefault="00760D69">
      <w:pPr>
        <w:pStyle w:val="CommentText"/>
      </w:pPr>
      <w:r>
        <w:rPr>
          <w:rStyle w:val="CommentReference"/>
        </w:rPr>
        <w:annotationRef/>
      </w:r>
      <w:r>
        <w:t>Two references isn’t enough to make this point.</w:t>
      </w:r>
    </w:p>
  </w:comment>
  <w:comment w:id="148" w:author="Dawn MacIsaac" w:date="2021-05-12T07:48:00Z" w:initials="DM">
    <w:p w14:paraId="4A179A9C" w14:textId="77777777" w:rsidR="00760D69" w:rsidRDefault="00760D69">
      <w:pPr>
        <w:pStyle w:val="CommentText"/>
      </w:pPr>
      <w:r>
        <w:rPr>
          <w:rStyle w:val="CommentReference"/>
        </w:rPr>
        <w:annotationRef/>
      </w:r>
      <w:r>
        <w:t>What kind of alternatives…and do you mean multiple linear regression models (or strictly linear?).</w:t>
      </w:r>
    </w:p>
    <w:p w14:paraId="57B7C868" w14:textId="77777777" w:rsidR="00760D69" w:rsidRDefault="00760D69">
      <w:pPr>
        <w:pStyle w:val="CommentText"/>
      </w:pPr>
    </w:p>
    <w:p w14:paraId="4B074A3B" w14:textId="77777777" w:rsidR="00760D69" w:rsidRDefault="00760D69">
      <w:pPr>
        <w:pStyle w:val="CommentText"/>
      </w:pPr>
      <w:r>
        <w:t>If you mean – other approaches to forecasting, I don’t think that is appropriate here…unless you say the same thing in the other sections.</w:t>
      </w:r>
    </w:p>
    <w:p w14:paraId="2C3D6339" w14:textId="77777777" w:rsidR="00760D69" w:rsidRDefault="00760D69">
      <w:pPr>
        <w:pStyle w:val="CommentText"/>
      </w:pPr>
    </w:p>
    <w:p w14:paraId="7A3A3E68" w14:textId="460CB942" w:rsidR="00760D69" w:rsidRDefault="00760D69">
      <w:pPr>
        <w:pStyle w:val="CommentText"/>
      </w:pPr>
      <w:r>
        <w:t>The more important thing is why are they still popular…and what advantages/disadvantages to they provide/create over the other two already described</w:t>
      </w:r>
    </w:p>
  </w:comment>
  <w:comment w:id="152" w:author="Dawn MacIsaac" w:date="2021-05-12T07:53:00Z" w:initials="DM">
    <w:p w14:paraId="256E64AC" w14:textId="410D4A9F" w:rsidR="00E24FC3" w:rsidRDefault="00E24FC3">
      <w:pPr>
        <w:pStyle w:val="CommentText"/>
      </w:pPr>
      <w:r>
        <w:rPr>
          <w:rStyle w:val="CommentReference"/>
        </w:rPr>
        <w:annotationRef/>
      </w:r>
      <w:r>
        <w:t>List the authors and then say in [ref].</w:t>
      </w:r>
    </w:p>
  </w:comment>
  <w:comment w:id="153" w:author="Dawn MacIsaac" w:date="2021-05-12T07:58:00Z" w:initials="DM">
    <w:p w14:paraId="0AA2EC31" w14:textId="7620541F" w:rsidR="00E24FC3" w:rsidRDefault="00E24FC3">
      <w:pPr>
        <w:pStyle w:val="CommentText"/>
      </w:pPr>
      <w:r>
        <w:rPr>
          <w:rStyle w:val="CommentReference"/>
        </w:rPr>
        <w:annotationRef/>
      </w:r>
      <w:r>
        <w:t>Over what – other ANN implemented STLFs, or other types of forecasters?</w:t>
      </w:r>
    </w:p>
  </w:comment>
  <w:comment w:id="155" w:author="Dawn MacIsaac" w:date="2021-05-12T08:01:00Z" w:initials="DM">
    <w:p w14:paraId="66F834BB" w14:textId="2C867C91" w:rsidR="00E24FC3" w:rsidRDefault="00E24FC3">
      <w:pPr>
        <w:pStyle w:val="CommentText"/>
      </w:pPr>
      <w:r>
        <w:rPr>
          <w:rStyle w:val="CommentReference"/>
        </w:rPr>
        <w:annotationRef/>
      </w:r>
      <w:r>
        <w:t xml:space="preserve">I don’t think the ANNSTLF is itself a </w:t>
      </w:r>
      <w:proofErr w:type="spellStart"/>
      <w:r>
        <w:t>multii</w:t>
      </w:r>
      <w:proofErr w:type="spellEnd"/>
      <w:r>
        <w:t xml:space="preserve">-layer </w:t>
      </w:r>
      <w:proofErr w:type="spellStart"/>
      <w:r>
        <w:t>pereceptron</w:t>
      </w:r>
      <w:proofErr w:type="spellEnd"/>
      <w:r>
        <w:t xml:space="preserve">…I think it combines two such MLPS.  You need to be clear and specific </w:t>
      </w:r>
      <w:r w:rsidR="007A5682">
        <w:t>when you describe these.</w:t>
      </w:r>
    </w:p>
  </w:comment>
  <w:comment w:id="156" w:author="Dawn MacIsaac" w:date="2021-05-12T08:01:00Z" w:initials="DM">
    <w:p w14:paraId="432F2E14" w14:textId="5694564B" w:rsidR="00E24FC3" w:rsidRDefault="00E24FC3">
      <w:pPr>
        <w:pStyle w:val="CommentText"/>
      </w:pPr>
      <w:r>
        <w:rPr>
          <w:rStyle w:val="CommentReference"/>
        </w:rPr>
        <w:annotationRef/>
      </w:r>
      <w:r>
        <w:t>I don’t know what this means.</w:t>
      </w:r>
      <w:r w:rsidR="007A5682">
        <w:t xml:space="preserve">  Do you mean they are both MLPs with identical structure?</w:t>
      </w:r>
    </w:p>
  </w:comment>
  <w:comment w:id="158" w:author="Dawn MacIsaac" w:date="2021-05-12T07:12:00Z" w:initials="DM">
    <w:p w14:paraId="2941D067" w14:textId="77777777" w:rsidR="005A0598" w:rsidRDefault="005A0598" w:rsidP="005A0598">
      <w:pPr>
        <w:pStyle w:val="CommentText"/>
      </w:pPr>
      <w:r>
        <w:rPr>
          <w:rStyle w:val="CommentReference"/>
        </w:rPr>
        <w:annotationRef/>
      </w:r>
      <w:r>
        <w:t>I think we need to differentiate between ones we implement and ones we borrow.</w:t>
      </w:r>
    </w:p>
  </w:comment>
  <w:comment w:id="159" w:author="Dawn MacIsaac" w:date="2021-05-12T08:10:00Z" w:initials="DM">
    <w:p w14:paraId="13BF57EF" w14:textId="37F42071" w:rsidR="007A5682" w:rsidRDefault="007A5682">
      <w:pPr>
        <w:pStyle w:val="CommentText"/>
      </w:pPr>
      <w:r>
        <w:rPr>
          <w:rStyle w:val="CommentReference"/>
        </w:rPr>
        <w:annotationRef/>
      </w:r>
      <w:r>
        <w:t>You need to do something to introduce this section.  You have finished describing the benchmark component of your investigation, and now you are going to describe your deep learning component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3341106" w15:done="0"/>
  <w15:commentEx w15:paraId="5BA9062E" w15:done="0"/>
  <w15:commentEx w15:paraId="00D6C3F7" w15:done="0"/>
  <w15:commentEx w15:paraId="21D22678" w15:done="0"/>
  <w15:commentEx w15:paraId="6513D51F" w15:done="1"/>
  <w15:commentEx w15:paraId="44E3F169" w15:done="0"/>
  <w15:commentEx w15:paraId="14921EFB" w15:done="0"/>
  <w15:commentEx w15:paraId="797CD24B" w15:paraIdParent="14921EFB" w15:done="0"/>
  <w15:commentEx w15:paraId="472ED215" w15:done="0"/>
  <w15:commentEx w15:paraId="214C389C" w15:done="0"/>
  <w15:commentEx w15:paraId="525AE916" w15:done="0"/>
  <w15:commentEx w15:paraId="11FFE56F" w15:done="1"/>
  <w15:commentEx w15:paraId="581AFE22" w15:done="0"/>
  <w15:commentEx w15:paraId="6D77C150" w15:done="0"/>
  <w15:commentEx w15:paraId="72F493CF" w15:done="0"/>
  <w15:commentEx w15:paraId="183BA300" w15:done="0"/>
  <w15:commentEx w15:paraId="654CE06A" w15:done="0"/>
  <w15:commentEx w15:paraId="01841ACF" w15:done="0"/>
  <w15:commentEx w15:paraId="6529B24D" w15:done="0"/>
  <w15:commentEx w15:paraId="1C868366" w15:done="0"/>
  <w15:commentEx w15:paraId="665AB3B0" w15:done="0"/>
  <w15:commentEx w15:paraId="3B5252DD" w15:done="1"/>
  <w15:commentEx w15:paraId="79FECF1B" w15:done="0"/>
  <w15:commentEx w15:paraId="1445D6FF" w15:done="0"/>
  <w15:commentEx w15:paraId="21FA5CB1" w15:done="0"/>
  <w15:commentEx w15:paraId="301D1FC4" w15:done="0"/>
  <w15:commentEx w15:paraId="6499C840" w15:done="0"/>
  <w15:commentEx w15:paraId="25E2C76E" w15:done="0"/>
  <w15:commentEx w15:paraId="3C369B1D" w15:done="0"/>
  <w15:commentEx w15:paraId="7A3A3E68" w15:done="0"/>
  <w15:commentEx w15:paraId="256E64AC" w15:done="0"/>
  <w15:commentEx w15:paraId="0AA2EC31" w15:done="0"/>
  <w15:commentEx w15:paraId="66F834BB" w15:done="0"/>
  <w15:commentEx w15:paraId="432F2E14" w15:done="0"/>
  <w15:commentEx w15:paraId="2941D067" w15:done="0"/>
  <w15:commentEx w15:paraId="13BF57EF"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45F1E6" w16cex:dateUtc="2021-05-12T09:19:00Z"/>
  <w16cex:commentExtensible w16cex:durableId="245F15B1" w16cex:dateUtc="2021-05-31T09:32:00Z"/>
  <w16cex:commentExtensible w16cex:durableId="24609AE3" w16cex:dateUtc="2021-06-01T14:39:00Z"/>
  <w16cex:commentExtensible w16cex:durableId="2446079C" w16cex:dateUtc="2021-05-12T10:51:00Z"/>
  <w16cex:commentExtensible w16cex:durableId="243A92D9" w16cex:dateUtc="2021-01-18T13:42:00Z"/>
  <w16cex:commentExtensible w16cex:durableId="243A92D8" w16cex:dateUtc="2021-04-28T18:24:00Z"/>
  <w16cex:commentExtensible w16cex:durableId="24460007" w16cex:dateUtc="2021-05-12T10:19:00Z"/>
  <w16cex:commentExtensible w16cex:durableId="2446002C" w16cex:dateUtc="2021-05-12T10:20:00Z"/>
  <w16cex:commentExtensible w16cex:durableId="244600A0" w16cex:dateUtc="2021-05-12T10:22:00Z"/>
  <w16cex:commentExtensible w16cex:durableId="24460159" w16cex:dateUtc="2021-05-12T10:25:00Z"/>
  <w16cex:commentExtensible w16cex:durableId="2446016A" w16cex:dateUtc="2021-05-12T10:25:00Z"/>
  <w16cex:commentExtensible w16cex:durableId="23AFD6F6" w16cex:dateUtc="2021-01-18T13:44:00Z"/>
  <w16cex:commentExtensible w16cex:durableId="244601DC" w16cex:dateUtc="2021-05-12T10:27:00Z"/>
  <w16cex:commentExtensible w16cex:durableId="2446024B" w16cex:dateUtc="2021-05-12T10:29:00Z"/>
  <w16cex:commentExtensible w16cex:durableId="23AFD9A0" w16cex:dateUtc="2021-01-18T13:55:00Z"/>
  <w16cex:commentExtensible w16cex:durableId="2446028F" w16cex:dateUtc="2021-05-12T10:30:00Z"/>
  <w16cex:commentExtensible w16cex:durableId="244602A4" w16cex:dateUtc="2021-05-12T10:30:00Z"/>
  <w16cex:commentExtensible w16cex:durableId="244602EA" w16cex:dateUtc="2021-05-12T10:31:00Z"/>
  <w16cex:commentExtensible w16cex:durableId="2446037D" w16cex:dateUtc="2021-05-12T10:34:00Z"/>
  <w16cex:commentExtensible w16cex:durableId="244603BE" w16cex:dateUtc="2021-05-12T10:35:00Z"/>
  <w16cex:commentExtensible w16cex:durableId="2446041F" w16cex:dateUtc="2021-05-12T10:37:00Z"/>
  <w16cex:commentExtensible w16cex:durableId="23AFD78C" w16cex:dateUtc="2021-01-18T13:46:00Z"/>
  <w16cex:commentExtensible w16cex:durableId="24460491" w16cex:dateUtc="2021-05-12T10:38:00Z"/>
  <w16cex:commentExtensible w16cex:durableId="244604F0" w16cex:dateUtc="2021-05-12T10:40:00Z"/>
  <w16cex:commentExtensible w16cex:durableId="24460507" w16cex:dateUtc="2021-05-12T10:40:00Z"/>
  <w16cex:commentExtensible w16cex:durableId="24460523" w16cex:dateUtc="2021-05-12T10:41:00Z"/>
  <w16cex:commentExtensible w16cex:durableId="24460546" w16cex:dateUtc="2021-05-12T10:41:00Z"/>
  <w16cex:commentExtensible w16cex:durableId="2446056E" w16cex:dateUtc="2021-05-12T10:42:00Z"/>
  <w16cex:commentExtensible w16cex:durableId="24460625" w16cex:dateUtc="2021-05-12T10:45:00Z"/>
  <w16cex:commentExtensible w16cex:durableId="244606D3" w16cex:dateUtc="2021-05-12T10:48:00Z"/>
  <w16cex:commentExtensible w16cex:durableId="24460806" w16cex:dateUtc="2021-05-12T10:53:00Z"/>
  <w16cex:commentExtensible w16cex:durableId="24460942" w16cex:dateUtc="2021-05-12T10:58:00Z"/>
  <w16cex:commentExtensible w16cex:durableId="244609ED" w16cex:dateUtc="2021-05-12T11:01:00Z"/>
  <w16cex:commentExtensible w16cex:durableId="244609D7" w16cex:dateUtc="2021-05-12T11:01:00Z"/>
  <w16cex:commentExtensible w16cex:durableId="2445FE7A" w16cex:dateUtc="2021-05-12T10:12:00Z"/>
  <w16cex:commentExtensible w16cex:durableId="24460C03" w16cex:dateUtc="2021-05-12T11:1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3341106" w16cid:durableId="2445F1E6"/>
  <w16cid:commentId w16cid:paraId="5BA9062E" w16cid:durableId="245F15B1"/>
  <w16cid:commentId w16cid:paraId="00D6C3F7" w16cid:durableId="24609AE3"/>
  <w16cid:commentId w16cid:paraId="21D22678" w16cid:durableId="2446079C"/>
  <w16cid:commentId w16cid:paraId="6513D51F" w16cid:durableId="243A92D9"/>
  <w16cid:commentId w16cid:paraId="44E3F169" w16cid:durableId="243A92D8"/>
  <w16cid:commentId w16cid:paraId="14921EFB" w16cid:durableId="24460007"/>
  <w16cid:commentId w16cid:paraId="797CD24B" w16cid:durableId="2446002C"/>
  <w16cid:commentId w16cid:paraId="472ED215" w16cid:durableId="244600A0"/>
  <w16cid:commentId w16cid:paraId="214C389C" w16cid:durableId="24460159"/>
  <w16cid:commentId w16cid:paraId="525AE916" w16cid:durableId="2446016A"/>
  <w16cid:commentId w16cid:paraId="11FFE56F" w16cid:durableId="23AFD6F6"/>
  <w16cid:commentId w16cid:paraId="581AFE22" w16cid:durableId="244601DC"/>
  <w16cid:commentId w16cid:paraId="6D77C150" w16cid:durableId="2446024B"/>
  <w16cid:commentId w16cid:paraId="72F493CF" w16cid:durableId="23AFD9A0"/>
  <w16cid:commentId w16cid:paraId="183BA300" w16cid:durableId="2446028F"/>
  <w16cid:commentId w16cid:paraId="654CE06A" w16cid:durableId="244602A4"/>
  <w16cid:commentId w16cid:paraId="01841ACF" w16cid:durableId="244602EA"/>
  <w16cid:commentId w16cid:paraId="6529B24D" w16cid:durableId="2446037D"/>
  <w16cid:commentId w16cid:paraId="1C868366" w16cid:durableId="244603BE"/>
  <w16cid:commentId w16cid:paraId="665AB3B0" w16cid:durableId="2446041F"/>
  <w16cid:commentId w16cid:paraId="3B5252DD" w16cid:durableId="23AFD78C"/>
  <w16cid:commentId w16cid:paraId="79FECF1B" w16cid:durableId="24460491"/>
  <w16cid:commentId w16cid:paraId="1445D6FF" w16cid:durableId="244604F0"/>
  <w16cid:commentId w16cid:paraId="21FA5CB1" w16cid:durableId="24460507"/>
  <w16cid:commentId w16cid:paraId="301D1FC4" w16cid:durableId="24460523"/>
  <w16cid:commentId w16cid:paraId="6499C840" w16cid:durableId="24460546"/>
  <w16cid:commentId w16cid:paraId="25E2C76E" w16cid:durableId="2446056E"/>
  <w16cid:commentId w16cid:paraId="3C369B1D" w16cid:durableId="24460625"/>
  <w16cid:commentId w16cid:paraId="7A3A3E68" w16cid:durableId="244606D3"/>
  <w16cid:commentId w16cid:paraId="256E64AC" w16cid:durableId="24460806"/>
  <w16cid:commentId w16cid:paraId="0AA2EC31" w16cid:durableId="24460942"/>
  <w16cid:commentId w16cid:paraId="66F834BB" w16cid:durableId="244609ED"/>
  <w16cid:commentId w16cid:paraId="432F2E14" w16cid:durableId="244609D7"/>
  <w16cid:commentId w16cid:paraId="2941D067" w16cid:durableId="2445FE7A"/>
  <w16cid:commentId w16cid:paraId="13BF57EF" w16cid:durableId="24460C0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B8EAFF" w14:textId="77777777" w:rsidR="009E4F38" w:rsidRDefault="009E4F38" w:rsidP="00B7638D">
      <w:pPr>
        <w:spacing w:after="0"/>
      </w:pPr>
      <w:r>
        <w:separator/>
      </w:r>
    </w:p>
  </w:endnote>
  <w:endnote w:type="continuationSeparator" w:id="0">
    <w:p w14:paraId="4A2C7B7A" w14:textId="77777777" w:rsidR="009E4F38" w:rsidRDefault="009E4F38" w:rsidP="00B7638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F1CCCD" w14:textId="2E26FAC7" w:rsidR="007909C9" w:rsidRDefault="007909C9" w:rsidP="00F16659">
    <w:pPr>
      <w:pStyle w:val="Footer"/>
      <w:jc w:val="center"/>
    </w:pPr>
    <w:r>
      <w:t xml:space="preserve">- </w:t>
    </w:r>
    <w:r>
      <w:fldChar w:fldCharType="begin"/>
    </w:r>
    <w:r>
      <w:instrText xml:space="preserve"> PAGE   \* MERGEFORMAT </w:instrText>
    </w:r>
    <w:r>
      <w:fldChar w:fldCharType="separate"/>
    </w:r>
    <w:r>
      <w:rPr>
        <w:noProof/>
      </w:rPr>
      <w:t>i</w:t>
    </w:r>
    <w:r>
      <w:rPr>
        <w:noProof/>
      </w:rPr>
      <w:fldChar w:fldCharType="end"/>
    </w:r>
    <w:r>
      <w:rPr>
        <w:noProof/>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F23466" w14:textId="317A849C" w:rsidR="007909C9" w:rsidRDefault="007909C9" w:rsidP="00BF577E">
    <w:pPr>
      <w:pStyle w:val="Footer"/>
      <w:tabs>
        <w:tab w:val="clear" w:pos="10080"/>
        <w:tab w:val="right" w:pos="9360"/>
      </w:tabs>
      <w:rPr>
        <w:noProof/>
      </w:rPr>
    </w:pPr>
    <w:r>
      <w:t>EE6000 Proposal Appendix- &lt;Author&gt;</w:t>
    </w:r>
    <w:r>
      <w:tab/>
      <w:t>page A</w:t>
    </w:r>
    <w:r w:rsidRPr="00EC2153">
      <w:fldChar w:fldCharType="begin"/>
    </w:r>
    <w:r w:rsidRPr="00EC2153">
      <w:instrText xml:space="preserve"> PAGE   \* MERGEFORMAT </w:instrText>
    </w:r>
    <w:r w:rsidRPr="00EC2153">
      <w:fldChar w:fldCharType="separate"/>
    </w:r>
    <w:r>
      <w:rPr>
        <w:noProof/>
      </w:rPr>
      <w:t>4</w:t>
    </w:r>
    <w:r w:rsidRPr="00EC2153">
      <w:rPr>
        <w:noProof/>
      </w:rPr>
      <w:fldChar w:fldCharType="end"/>
    </w:r>
    <w:r>
      <w:rPr>
        <w:noProof/>
      </w:rPr>
      <w:t xml:space="preserve"> of n</w:t>
    </w:r>
  </w:p>
  <w:p w14:paraId="02D100A4" w14:textId="0F16BC58" w:rsidR="007909C9" w:rsidRPr="00401801" w:rsidRDefault="007909C9" w:rsidP="00BF577E">
    <w:pPr>
      <w:pStyle w:val="Footer"/>
      <w:tabs>
        <w:tab w:val="clear" w:pos="10080"/>
        <w:tab w:val="right" w:pos="9360"/>
      </w:tabs>
    </w:pPr>
    <w:r w:rsidRPr="00401801">
      <w:t xml:space="preserve">printed </w:t>
    </w:r>
    <w:r w:rsidRPr="00401801">
      <w:fldChar w:fldCharType="begin"/>
    </w:r>
    <w:r w:rsidRPr="00401801">
      <w:instrText xml:space="preserve"> DATE  \@ "yyyy-MMM-dd" </w:instrText>
    </w:r>
    <w:r w:rsidRPr="00401801">
      <w:fldChar w:fldCharType="separate"/>
    </w:r>
    <w:r w:rsidR="001F7A13">
      <w:rPr>
        <w:noProof/>
      </w:rPr>
      <w:t>2021-Jun-01</w:t>
    </w:r>
    <w:r w:rsidRPr="00401801">
      <w:fldChar w:fldCharType="end"/>
    </w:r>
    <w:r w:rsidRPr="00401801">
      <w:t xml:space="preserve">, </w:t>
    </w:r>
    <w:r w:rsidRPr="00401801">
      <w:fldChar w:fldCharType="begin"/>
    </w:r>
    <w:r w:rsidRPr="00401801">
      <w:instrText xml:space="preserve"> DATE \@ "h:mm am/pm" </w:instrText>
    </w:r>
    <w:r w:rsidRPr="00401801">
      <w:fldChar w:fldCharType="separate"/>
    </w:r>
    <w:r w:rsidR="001F7A13">
      <w:rPr>
        <w:noProof/>
      </w:rPr>
      <w:t>10:03 AM</w:t>
    </w:r>
    <w:r w:rsidRPr="00401801">
      <w:fldChar w:fldCharType="end"/>
    </w:r>
    <w:r>
      <w:tab/>
    </w:r>
    <w:r w:rsidRPr="00401801">
      <w:t xml:space="preserve">Created:  </w:t>
    </w:r>
    <w:r>
      <w:fldChar w:fldCharType="begin"/>
    </w:r>
    <w:r>
      <w:instrText xml:space="preserve"> REF createDate \h </w:instrText>
    </w:r>
    <w:r>
      <w:fldChar w:fldCharType="separate"/>
    </w:r>
    <w:r w:rsidR="009F25A7">
      <w:rPr>
        <w:noProof/>
      </w:rPr>
      <w:t>2020 Dec-14</w:t>
    </w:r>
    <w:r>
      <w:fldChar w:fldCharType="end"/>
    </w:r>
  </w:p>
  <w:p w14:paraId="27124BA0" w14:textId="6638D9E6" w:rsidR="007909C9" w:rsidRPr="00401801" w:rsidRDefault="007909C9" w:rsidP="00BF577E">
    <w:pPr>
      <w:pStyle w:val="Footer"/>
      <w:tabs>
        <w:tab w:val="clear" w:pos="10080"/>
        <w:tab w:val="right" w:pos="9360"/>
      </w:tabs>
    </w:pPr>
    <w:r>
      <w:tab/>
    </w:r>
    <w:r w:rsidRPr="00401801">
      <w:t>Updated:</w:t>
    </w:r>
    <w:r>
      <w:t xml:space="preserve">  </w:t>
    </w:r>
    <w:r>
      <w:fldChar w:fldCharType="begin"/>
    </w:r>
    <w:r>
      <w:instrText xml:space="preserve"> REF updateDate \h </w:instrText>
    </w:r>
    <w:r>
      <w:fldChar w:fldCharType="separate"/>
    </w:r>
    <w:r w:rsidR="009F25A7">
      <w:rPr>
        <w:noProof/>
      </w:rPr>
      <w:t>2021-May-08</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1E61DA" w14:textId="77777777" w:rsidR="009E4F38" w:rsidRDefault="009E4F38" w:rsidP="00B7638D">
      <w:pPr>
        <w:spacing w:after="0"/>
      </w:pPr>
      <w:r>
        <w:separator/>
      </w:r>
    </w:p>
  </w:footnote>
  <w:footnote w:type="continuationSeparator" w:id="0">
    <w:p w14:paraId="4C4DA81A" w14:textId="77777777" w:rsidR="009E4F38" w:rsidRDefault="009E4F38" w:rsidP="00B7638D">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0"/>
    <w:multiLevelType w:val="singleLevel"/>
    <w:tmpl w:val="160873AC"/>
    <w:lvl w:ilvl="0">
      <w:start w:val="1"/>
      <w:numFmt w:val="bullet"/>
      <w:lvlText w:val=""/>
      <w:lvlJc w:val="left"/>
      <w:pPr>
        <w:tabs>
          <w:tab w:val="num" w:pos="1800"/>
        </w:tabs>
        <w:ind w:left="1800" w:hanging="360"/>
      </w:pPr>
      <w:rPr>
        <w:rFonts w:ascii="Symbol" w:hAnsi="Symbol" w:hint="default"/>
      </w:rPr>
    </w:lvl>
  </w:abstractNum>
  <w:abstractNum w:abstractNumId="1" w15:restartNumberingAfterBreak="0">
    <w:nsid w:val="FFFFFF81"/>
    <w:multiLevelType w:val="singleLevel"/>
    <w:tmpl w:val="96384CF8"/>
    <w:lvl w:ilvl="0">
      <w:start w:val="1"/>
      <w:numFmt w:val="bullet"/>
      <w:lvlText w:val=""/>
      <w:lvlJc w:val="left"/>
      <w:pPr>
        <w:tabs>
          <w:tab w:val="num" w:pos="1440"/>
        </w:tabs>
        <w:ind w:left="1440" w:hanging="360"/>
      </w:pPr>
      <w:rPr>
        <w:rFonts w:ascii="Symbol" w:hAnsi="Symbol" w:hint="default"/>
      </w:rPr>
    </w:lvl>
  </w:abstractNum>
  <w:abstractNum w:abstractNumId="2" w15:restartNumberingAfterBreak="0">
    <w:nsid w:val="FFFFFF82"/>
    <w:multiLevelType w:val="singleLevel"/>
    <w:tmpl w:val="7608962C"/>
    <w:lvl w:ilvl="0">
      <w:start w:val="1"/>
      <w:numFmt w:val="bullet"/>
      <w:lvlText w:val=""/>
      <w:lvlJc w:val="left"/>
      <w:pPr>
        <w:tabs>
          <w:tab w:val="num" w:pos="1080"/>
        </w:tabs>
        <w:ind w:left="1080" w:hanging="360"/>
      </w:pPr>
      <w:rPr>
        <w:rFonts w:ascii="Symbol" w:hAnsi="Symbol" w:hint="default"/>
      </w:rPr>
    </w:lvl>
  </w:abstractNum>
  <w:abstractNum w:abstractNumId="3" w15:restartNumberingAfterBreak="0">
    <w:nsid w:val="FFFFFF83"/>
    <w:multiLevelType w:val="singleLevel"/>
    <w:tmpl w:val="692C379A"/>
    <w:lvl w:ilvl="0">
      <w:start w:val="1"/>
      <w:numFmt w:val="bullet"/>
      <w:lvlText w:val=""/>
      <w:lvlJc w:val="left"/>
      <w:pPr>
        <w:tabs>
          <w:tab w:val="num" w:pos="720"/>
        </w:tabs>
        <w:ind w:left="720" w:hanging="360"/>
      </w:pPr>
      <w:rPr>
        <w:rFonts w:ascii="Symbol" w:hAnsi="Symbol" w:hint="default"/>
      </w:rPr>
    </w:lvl>
  </w:abstractNum>
  <w:abstractNum w:abstractNumId="4" w15:restartNumberingAfterBreak="0">
    <w:nsid w:val="FFFFFF89"/>
    <w:multiLevelType w:val="singleLevel"/>
    <w:tmpl w:val="BFF0CA22"/>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00FD0B3F"/>
    <w:multiLevelType w:val="hybridMultilevel"/>
    <w:tmpl w:val="279005CA"/>
    <w:lvl w:ilvl="0" w:tplc="10090001">
      <w:start w:val="1"/>
      <w:numFmt w:val="bullet"/>
      <w:lvlText w:val=""/>
      <w:lvlJc w:val="left"/>
      <w:pPr>
        <w:ind w:left="1008" w:hanging="360"/>
      </w:pPr>
      <w:rPr>
        <w:rFonts w:ascii="Symbol" w:hAnsi="Symbol" w:hint="default"/>
      </w:rPr>
    </w:lvl>
    <w:lvl w:ilvl="1" w:tplc="10090003">
      <w:start w:val="1"/>
      <w:numFmt w:val="bullet"/>
      <w:lvlText w:val="o"/>
      <w:lvlJc w:val="left"/>
      <w:pPr>
        <w:ind w:left="1728" w:hanging="360"/>
      </w:pPr>
      <w:rPr>
        <w:rFonts w:ascii="Courier New" w:hAnsi="Courier New" w:cs="Courier New" w:hint="default"/>
      </w:rPr>
    </w:lvl>
    <w:lvl w:ilvl="2" w:tplc="10090005" w:tentative="1">
      <w:start w:val="1"/>
      <w:numFmt w:val="bullet"/>
      <w:lvlText w:val=""/>
      <w:lvlJc w:val="left"/>
      <w:pPr>
        <w:ind w:left="2448" w:hanging="360"/>
      </w:pPr>
      <w:rPr>
        <w:rFonts w:ascii="Wingdings" w:hAnsi="Wingdings" w:hint="default"/>
      </w:rPr>
    </w:lvl>
    <w:lvl w:ilvl="3" w:tplc="10090001" w:tentative="1">
      <w:start w:val="1"/>
      <w:numFmt w:val="bullet"/>
      <w:lvlText w:val=""/>
      <w:lvlJc w:val="left"/>
      <w:pPr>
        <w:ind w:left="3168" w:hanging="360"/>
      </w:pPr>
      <w:rPr>
        <w:rFonts w:ascii="Symbol" w:hAnsi="Symbol" w:hint="default"/>
      </w:rPr>
    </w:lvl>
    <w:lvl w:ilvl="4" w:tplc="10090003" w:tentative="1">
      <w:start w:val="1"/>
      <w:numFmt w:val="bullet"/>
      <w:lvlText w:val="o"/>
      <w:lvlJc w:val="left"/>
      <w:pPr>
        <w:ind w:left="3888" w:hanging="360"/>
      </w:pPr>
      <w:rPr>
        <w:rFonts w:ascii="Courier New" w:hAnsi="Courier New" w:cs="Courier New" w:hint="default"/>
      </w:rPr>
    </w:lvl>
    <w:lvl w:ilvl="5" w:tplc="10090005" w:tentative="1">
      <w:start w:val="1"/>
      <w:numFmt w:val="bullet"/>
      <w:lvlText w:val=""/>
      <w:lvlJc w:val="left"/>
      <w:pPr>
        <w:ind w:left="4608" w:hanging="360"/>
      </w:pPr>
      <w:rPr>
        <w:rFonts w:ascii="Wingdings" w:hAnsi="Wingdings" w:hint="default"/>
      </w:rPr>
    </w:lvl>
    <w:lvl w:ilvl="6" w:tplc="10090001" w:tentative="1">
      <w:start w:val="1"/>
      <w:numFmt w:val="bullet"/>
      <w:lvlText w:val=""/>
      <w:lvlJc w:val="left"/>
      <w:pPr>
        <w:ind w:left="5328" w:hanging="360"/>
      </w:pPr>
      <w:rPr>
        <w:rFonts w:ascii="Symbol" w:hAnsi="Symbol" w:hint="default"/>
      </w:rPr>
    </w:lvl>
    <w:lvl w:ilvl="7" w:tplc="10090003" w:tentative="1">
      <w:start w:val="1"/>
      <w:numFmt w:val="bullet"/>
      <w:lvlText w:val="o"/>
      <w:lvlJc w:val="left"/>
      <w:pPr>
        <w:ind w:left="6048" w:hanging="360"/>
      </w:pPr>
      <w:rPr>
        <w:rFonts w:ascii="Courier New" w:hAnsi="Courier New" w:cs="Courier New" w:hint="default"/>
      </w:rPr>
    </w:lvl>
    <w:lvl w:ilvl="8" w:tplc="10090005" w:tentative="1">
      <w:start w:val="1"/>
      <w:numFmt w:val="bullet"/>
      <w:lvlText w:val=""/>
      <w:lvlJc w:val="left"/>
      <w:pPr>
        <w:ind w:left="6768" w:hanging="360"/>
      </w:pPr>
      <w:rPr>
        <w:rFonts w:ascii="Wingdings" w:hAnsi="Wingdings" w:hint="default"/>
      </w:rPr>
    </w:lvl>
  </w:abstractNum>
  <w:abstractNum w:abstractNumId="6" w15:restartNumberingAfterBreak="0">
    <w:nsid w:val="03A34620"/>
    <w:multiLevelType w:val="multilevel"/>
    <w:tmpl w:val="7160FECA"/>
    <w:numStyleLink w:val="ListNumbersMulti"/>
  </w:abstractNum>
  <w:abstractNum w:abstractNumId="7" w15:restartNumberingAfterBreak="0">
    <w:nsid w:val="051B080A"/>
    <w:multiLevelType w:val="multilevel"/>
    <w:tmpl w:val="F1306A7C"/>
    <w:styleLink w:val="ListBulletsSQb"/>
    <w:lvl w:ilvl="0">
      <w:start w:val="1"/>
      <w:numFmt w:val="bullet"/>
      <w:lvlText w:val=""/>
      <w:lvlJc w:val="left"/>
      <w:pPr>
        <w:ind w:left="360" w:hanging="360"/>
      </w:pPr>
      <w:rPr>
        <w:rFonts w:ascii="Wingdings 2" w:hAnsi="Wingdings 2" w:hint="default"/>
      </w:rPr>
    </w:lvl>
    <w:lvl w:ilvl="1">
      <w:start w:val="1"/>
      <w:numFmt w:val="bullet"/>
      <w:pStyle w:val="ListBullet2"/>
      <w:lvlText w:val=""/>
      <w:lvlJc w:val="left"/>
      <w:pPr>
        <w:ind w:left="720" w:hanging="360"/>
      </w:pPr>
      <w:rPr>
        <w:rFonts w:ascii="Wingdings 2" w:hAnsi="Wingdings 2" w:hint="default"/>
      </w:rPr>
    </w:lvl>
    <w:lvl w:ilvl="2">
      <w:start w:val="1"/>
      <w:numFmt w:val="bullet"/>
      <w:pStyle w:val="ListBullet3"/>
      <w:lvlText w:val=""/>
      <w:lvlJc w:val="left"/>
      <w:pPr>
        <w:ind w:left="1080" w:hanging="360"/>
      </w:pPr>
      <w:rPr>
        <w:rFonts w:ascii="Wingdings 2" w:hAnsi="Wingdings 2" w:hint="default"/>
      </w:rPr>
    </w:lvl>
    <w:lvl w:ilvl="3">
      <w:start w:val="1"/>
      <w:numFmt w:val="bullet"/>
      <w:pStyle w:val="ListBullet4"/>
      <w:lvlText w:val=""/>
      <w:lvlJc w:val="left"/>
      <w:pPr>
        <w:ind w:left="1440" w:hanging="360"/>
      </w:pPr>
      <w:rPr>
        <w:rFonts w:ascii="Wingdings 2" w:hAnsi="Wingdings 2" w:hint="default"/>
      </w:rPr>
    </w:lvl>
    <w:lvl w:ilvl="4">
      <w:start w:val="1"/>
      <w:numFmt w:val="bullet"/>
      <w:pStyle w:val="ListBullet5"/>
      <w:lvlText w:val=""/>
      <w:lvlJc w:val="left"/>
      <w:pPr>
        <w:ind w:left="1800" w:hanging="360"/>
      </w:pPr>
      <w:rPr>
        <w:rFonts w:ascii="Wingdings 2" w:hAnsi="Wingdings 2"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240"/>
      </w:pPr>
      <w:rPr>
        <w:rFonts w:hint="default"/>
      </w:rPr>
    </w:lvl>
  </w:abstractNum>
  <w:abstractNum w:abstractNumId="8" w15:restartNumberingAfterBreak="0">
    <w:nsid w:val="065D48F4"/>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066F1002"/>
    <w:multiLevelType w:val="hybridMultilevel"/>
    <w:tmpl w:val="97FC1380"/>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15:restartNumberingAfterBreak="0">
    <w:nsid w:val="06C71F42"/>
    <w:multiLevelType w:val="multilevel"/>
    <w:tmpl w:val="7160FECA"/>
    <w:numStyleLink w:val="ListNumbersMulti"/>
  </w:abstractNum>
  <w:abstractNum w:abstractNumId="11" w15:restartNumberingAfterBreak="0">
    <w:nsid w:val="06F47382"/>
    <w:multiLevelType w:val="hybridMultilevel"/>
    <w:tmpl w:val="316A1290"/>
    <w:lvl w:ilvl="0" w:tplc="1009000B">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15:restartNumberingAfterBreak="0">
    <w:nsid w:val="0820772D"/>
    <w:multiLevelType w:val="multilevel"/>
    <w:tmpl w:val="10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0B5D2B26"/>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14" w15:restartNumberingAfterBreak="0">
    <w:nsid w:val="0D714766"/>
    <w:multiLevelType w:val="multilevel"/>
    <w:tmpl w:val="7160FE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15" w15:restartNumberingAfterBreak="0">
    <w:nsid w:val="0DF8145E"/>
    <w:multiLevelType w:val="multilevel"/>
    <w:tmpl w:val="7160FECA"/>
    <w:numStyleLink w:val="ListNumbersMulti"/>
  </w:abstractNum>
  <w:abstractNum w:abstractNumId="16" w15:restartNumberingAfterBreak="0">
    <w:nsid w:val="122D7BE8"/>
    <w:multiLevelType w:val="multilevel"/>
    <w:tmpl w:val="123E39AE"/>
    <w:lvl w:ilvl="0">
      <w:start w:val="1"/>
      <w:numFmt w:val="decimal"/>
      <w:pStyle w:val="Heading1"/>
      <w:lvlText w:val="%1"/>
      <w:lvlJc w:val="left"/>
      <w:pPr>
        <w:ind w:left="432" w:hanging="432"/>
      </w:pPr>
      <w:rPr>
        <w:rFonts w:hint="default"/>
        <w:strike w:val="0"/>
      </w:rPr>
    </w:lvl>
    <w:lvl w:ilvl="1">
      <w:start w:val="1"/>
      <w:numFmt w:val="decimal"/>
      <w:pStyle w:val="Heading2"/>
      <w:lvlText w:val="%1.%2"/>
      <w:lvlJc w:val="left"/>
      <w:pPr>
        <w:ind w:left="432" w:hanging="432"/>
      </w:pPr>
      <w:rPr>
        <w:rFonts w:hint="default"/>
      </w:rPr>
    </w:lvl>
    <w:lvl w:ilvl="2">
      <w:start w:val="1"/>
      <w:numFmt w:val="lowerLetter"/>
      <w:pStyle w:val="Heading3"/>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7" w15:restartNumberingAfterBreak="0">
    <w:nsid w:val="15A765FE"/>
    <w:multiLevelType w:val="multilevel"/>
    <w:tmpl w:val="D7BA8E5E"/>
    <w:styleLink w:val="Headings"/>
    <w:lvl w:ilvl="0">
      <w:start w:val="1"/>
      <w:numFmt w:val="decimal"/>
      <w:lvlText w:val="%1"/>
      <w:lvlJc w:val="left"/>
      <w:pPr>
        <w:ind w:left="432" w:hanging="432"/>
      </w:pPr>
      <w:rPr>
        <w:rFonts w:hint="default"/>
      </w:rPr>
    </w:lvl>
    <w:lvl w:ilvl="1">
      <w:start w:val="1"/>
      <w:numFmt w:val="decimal"/>
      <w:lvlText w:val="%1.%2"/>
      <w:lvlJc w:val="left"/>
      <w:pPr>
        <w:ind w:left="432" w:hanging="432"/>
      </w:pPr>
      <w:rPr>
        <w:rFonts w:hint="default"/>
      </w:rPr>
    </w:lvl>
    <w:lvl w:ilvl="2">
      <w:start w:val="1"/>
      <w:numFmt w:val="lowerLetter"/>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8" w15:restartNumberingAfterBreak="0">
    <w:nsid w:val="183613D1"/>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15:restartNumberingAfterBreak="0">
    <w:nsid w:val="1A8E7A84"/>
    <w:multiLevelType w:val="multilevel"/>
    <w:tmpl w:val="A656E24C"/>
    <w:numStyleLink w:val="NLists"/>
  </w:abstractNum>
  <w:abstractNum w:abstractNumId="20" w15:restartNumberingAfterBreak="0">
    <w:nsid w:val="1F704DA3"/>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21" w15:restartNumberingAfterBreak="0">
    <w:nsid w:val="22666543"/>
    <w:multiLevelType w:val="multilevel"/>
    <w:tmpl w:val="7160FECA"/>
    <w:styleLink w:val="ListNumbersMulti"/>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2" w15:restartNumberingAfterBreak="0">
    <w:nsid w:val="25E041C9"/>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3" w15:restartNumberingAfterBreak="0">
    <w:nsid w:val="2E8D1FF9"/>
    <w:multiLevelType w:val="multilevel"/>
    <w:tmpl w:val="7160FECA"/>
    <w:numStyleLink w:val="ListNumbersMulti"/>
  </w:abstractNum>
  <w:abstractNum w:abstractNumId="24" w15:restartNumberingAfterBreak="0">
    <w:nsid w:val="30AF7325"/>
    <w:multiLevelType w:val="hybridMultilevel"/>
    <w:tmpl w:val="D93C76FA"/>
    <w:lvl w:ilvl="0" w:tplc="D9EE36F0">
      <w:start w:val="1"/>
      <w:numFmt w:val="decimal"/>
      <w:pStyle w:val="Rlist"/>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5" w15:restartNumberingAfterBreak="0">
    <w:nsid w:val="35217EFE"/>
    <w:multiLevelType w:val="multilevel"/>
    <w:tmpl w:val="7160FECA"/>
    <w:numStyleLink w:val="ListNumbersMulti"/>
  </w:abstractNum>
  <w:abstractNum w:abstractNumId="26" w15:restartNumberingAfterBreak="0">
    <w:nsid w:val="39EC4FB0"/>
    <w:multiLevelType w:val="hybridMultilevel"/>
    <w:tmpl w:val="AC5279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2A149EF"/>
    <w:multiLevelType w:val="multilevel"/>
    <w:tmpl w:val="A656E24C"/>
    <w:styleLink w:val="NLists"/>
    <w:lvl w:ilvl="0">
      <w:start w:val="1"/>
      <w:numFmt w:val="decimal"/>
      <w:pStyle w:val="Nlist1"/>
      <w:lvlText w:val="%1)"/>
      <w:lvlJc w:val="left"/>
      <w:pPr>
        <w:ind w:left="360" w:hanging="360"/>
      </w:pPr>
      <w:rPr>
        <w:rFonts w:hint="default"/>
      </w:rPr>
    </w:lvl>
    <w:lvl w:ilvl="1">
      <w:start w:val="1"/>
      <w:numFmt w:val="lowerLetter"/>
      <w:pStyle w:val="Nlist2"/>
      <w:lvlText w:val="%2)"/>
      <w:lvlJc w:val="left"/>
      <w:pPr>
        <w:ind w:left="720" w:hanging="360"/>
      </w:pPr>
      <w:rPr>
        <w:rFonts w:hint="default"/>
      </w:rPr>
    </w:lvl>
    <w:lvl w:ilvl="2">
      <w:start w:val="1"/>
      <w:numFmt w:val="lowerRoman"/>
      <w:pStyle w:val="NList3"/>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8" w15:restartNumberingAfterBreak="0">
    <w:nsid w:val="46655B81"/>
    <w:multiLevelType w:val="multilevel"/>
    <w:tmpl w:val="D7BA8E5E"/>
    <w:numStyleLink w:val="Headings"/>
  </w:abstractNum>
  <w:abstractNum w:abstractNumId="29" w15:restartNumberingAfterBreak="0">
    <w:nsid w:val="494470B4"/>
    <w:multiLevelType w:val="multilevel"/>
    <w:tmpl w:val="F1306A7C"/>
    <w:numStyleLink w:val="ListBulletsSQb"/>
  </w:abstractNum>
  <w:abstractNum w:abstractNumId="30" w15:restartNumberingAfterBreak="0">
    <w:nsid w:val="55AC5CEA"/>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31" w15:restartNumberingAfterBreak="0">
    <w:nsid w:val="595733CD"/>
    <w:multiLevelType w:val="multilevel"/>
    <w:tmpl w:val="D7BA8E5E"/>
    <w:numStyleLink w:val="Headings"/>
  </w:abstractNum>
  <w:abstractNum w:abstractNumId="32" w15:restartNumberingAfterBreak="0">
    <w:nsid w:val="5AB069BC"/>
    <w:multiLevelType w:val="multilevel"/>
    <w:tmpl w:val="7160FECA"/>
    <w:numStyleLink w:val="ListNumbersMulti"/>
  </w:abstractNum>
  <w:abstractNum w:abstractNumId="33" w15:restartNumberingAfterBreak="0">
    <w:nsid w:val="5D3F141F"/>
    <w:multiLevelType w:val="hybridMultilevel"/>
    <w:tmpl w:val="46B602D8"/>
    <w:lvl w:ilvl="0" w:tplc="B030C1CA">
      <w:start w:val="1"/>
      <w:numFmt w:val="bullet"/>
      <w:lvlText w:val=""/>
      <w:lvlJc w:val="left"/>
      <w:pPr>
        <w:ind w:left="720" w:hanging="360"/>
      </w:pPr>
      <w:rPr>
        <w:rFonts w:ascii="Wingdings 2" w:hAnsi="Wingdings 2" w:hint="default"/>
        <w:sz w:val="22"/>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4" w15:restartNumberingAfterBreak="0">
    <w:nsid w:val="615E128F"/>
    <w:multiLevelType w:val="multilevel"/>
    <w:tmpl w:val="7160FECA"/>
    <w:numStyleLink w:val="ListNumbersMulti"/>
  </w:abstractNum>
  <w:abstractNum w:abstractNumId="35" w15:restartNumberingAfterBreak="0">
    <w:nsid w:val="648214A6"/>
    <w:multiLevelType w:val="multilevel"/>
    <w:tmpl w:val="F1306A7C"/>
    <w:numStyleLink w:val="ListBulletsSQb"/>
  </w:abstractNum>
  <w:abstractNum w:abstractNumId="36" w15:restartNumberingAfterBreak="0">
    <w:nsid w:val="66B9012C"/>
    <w:multiLevelType w:val="multilevel"/>
    <w:tmpl w:val="040EF13E"/>
    <w:styleLink w:val="Blists"/>
    <w:lvl w:ilvl="0">
      <w:start w:val="1"/>
      <w:numFmt w:val="bullet"/>
      <w:pStyle w:val="BList1"/>
      <w:lvlText w:val=""/>
      <w:lvlJc w:val="left"/>
      <w:pPr>
        <w:ind w:left="216" w:hanging="216"/>
      </w:pPr>
      <w:rPr>
        <w:rFonts w:ascii="Wingdings 3" w:hAnsi="Wingdings 3" w:hint="default"/>
        <w:sz w:val="24"/>
      </w:rPr>
    </w:lvl>
    <w:lvl w:ilvl="1">
      <w:start w:val="1"/>
      <w:numFmt w:val="bullet"/>
      <w:pStyle w:val="BList2"/>
      <w:lvlText w:val=""/>
      <w:lvlJc w:val="left"/>
      <w:pPr>
        <w:ind w:left="432" w:hanging="216"/>
      </w:pPr>
      <w:rPr>
        <w:rFonts w:ascii="Wingdings" w:hAnsi="Wingdings" w:hint="default"/>
        <w:sz w:val="24"/>
      </w:rPr>
    </w:lvl>
    <w:lvl w:ilvl="2">
      <w:start w:val="1"/>
      <w:numFmt w:val="bullet"/>
      <w:pStyle w:val="BList3"/>
      <w:lvlText w:val=""/>
      <w:lvlJc w:val="left"/>
      <w:pPr>
        <w:ind w:left="648" w:hanging="216"/>
      </w:pPr>
      <w:rPr>
        <w:rFonts w:ascii="Wingdings" w:hAnsi="Wingdings" w:hint="default"/>
        <w:sz w:val="24"/>
      </w:rPr>
    </w:lvl>
    <w:lvl w:ilvl="3">
      <w:start w:val="1"/>
      <w:numFmt w:val="decimal"/>
      <w:lvlText w:val="(%4)"/>
      <w:lvlJc w:val="left"/>
      <w:pPr>
        <w:ind w:left="864" w:hanging="216"/>
      </w:pPr>
      <w:rPr>
        <w:rFonts w:hint="default"/>
      </w:rPr>
    </w:lvl>
    <w:lvl w:ilvl="4">
      <w:start w:val="1"/>
      <w:numFmt w:val="lowerLetter"/>
      <w:lvlText w:val="(%5)"/>
      <w:lvlJc w:val="left"/>
      <w:pPr>
        <w:ind w:left="1080" w:hanging="216"/>
      </w:pPr>
      <w:rPr>
        <w:rFonts w:hint="default"/>
      </w:rPr>
    </w:lvl>
    <w:lvl w:ilvl="5">
      <w:start w:val="1"/>
      <w:numFmt w:val="lowerRoman"/>
      <w:lvlText w:val="(%6)"/>
      <w:lvlJc w:val="left"/>
      <w:pPr>
        <w:ind w:left="1296" w:hanging="216"/>
      </w:pPr>
      <w:rPr>
        <w:rFonts w:hint="default"/>
      </w:rPr>
    </w:lvl>
    <w:lvl w:ilvl="6">
      <w:start w:val="1"/>
      <w:numFmt w:val="decimal"/>
      <w:lvlText w:val="%7."/>
      <w:lvlJc w:val="left"/>
      <w:pPr>
        <w:ind w:left="1512" w:hanging="216"/>
      </w:pPr>
      <w:rPr>
        <w:rFonts w:hint="default"/>
      </w:rPr>
    </w:lvl>
    <w:lvl w:ilvl="7">
      <w:start w:val="1"/>
      <w:numFmt w:val="lowerLetter"/>
      <w:lvlText w:val="%8."/>
      <w:lvlJc w:val="left"/>
      <w:pPr>
        <w:ind w:left="1728" w:hanging="216"/>
      </w:pPr>
      <w:rPr>
        <w:rFonts w:hint="default"/>
      </w:rPr>
    </w:lvl>
    <w:lvl w:ilvl="8">
      <w:start w:val="1"/>
      <w:numFmt w:val="lowerRoman"/>
      <w:lvlText w:val="%9."/>
      <w:lvlJc w:val="left"/>
      <w:pPr>
        <w:ind w:left="1944" w:hanging="216"/>
      </w:pPr>
      <w:rPr>
        <w:rFonts w:hint="default"/>
      </w:rPr>
    </w:lvl>
  </w:abstractNum>
  <w:abstractNum w:abstractNumId="37" w15:restartNumberingAfterBreak="0">
    <w:nsid w:val="6B2830A7"/>
    <w:multiLevelType w:val="multilevel"/>
    <w:tmpl w:val="67C6A7E0"/>
    <w:numStyleLink w:val="ListBulletsMulti"/>
  </w:abstractNum>
  <w:abstractNum w:abstractNumId="38" w15:restartNumberingAfterBreak="0">
    <w:nsid w:val="6C216C6A"/>
    <w:multiLevelType w:val="multilevel"/>
    <w:tmpl w:val="D7BA8E5E"/>
    <w:numStyleLink w:val="Headings"/>
  </w:abstractNum>
  <w:abstractNum w:abstractNumId="39" w15:restartNumberingAfterBreak="0">
    <w:nsid w:val="6D2B5912"/>
    <w:multiLevelType w:val="hybridMultilevel"/>
    <w:tmpl w:val="B59E12C6"/>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0" w15:restartNumberingAfterBreak="0">
    <w:nsid w:val="6DD96A43"/>
    <w:multiLevelType w:val="multilevel"/>
    <w:tmpl w:val="7160FECA"/>
    <w:numStyleLink w:val="ListNumbersMulti"/>
  </w:abstractNum>
  <w:abstractNum w:abstractNumId="41" w15:restartNumberingAfterBreak="0">
    <w:nsid w:val="6F36285E"/>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6F9A3B6E"/>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3" w15:restartNumberingAfterBreak="0">
    <w:nsid w:val="70972202"/>
    <w:multiLevelType w:val="hybridMultilevel"/>
    <w:tmpl w:val="EB6084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4D60FB0"/>
    <w:multiLevelType w:val="multilevel"/>
    <w:tmpl w:val="67C6A7E0"/>
    <w:styleLink w:val="ListBulletsMulti"/>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2" w:hAnsi="Wingdings 2" w:hint="default"/>
      </w:rPr>
    </w:lvl>
    <w:lvl w:ilvl="2">
      <w:start w:val="1"/>
      <w:numFmt w:val="bullet"/>
      <w:lvlText w:val="—"/>
      <w:lvlJc w:val="left"/>
      <w:pPr>
        <w:ind w:left="1080" w:hanging="360"/>
      </w:pPr>
      <w:rPr>
        <w:rFonts w:ascii="Calibri" w:hAnsi="Calibri"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45" w15:restartNumberingAfterBreak="0">
    <w:nsid w:val="76DA661D"/>
    <w:multiLevelType w:val="multilevel"/>
    <w:tmpl w:val="67C6A7E0"/>
    <w:numStyleLink w:val="ListBulletsMulti"/>
  </w:abstractNum>
  <w:num w:numId="1">
    <w:abstractNumId w:val="41"/>
  </w:num>
  <w:num w:numId="2">
    <w:abstractNumId w:val="20"/>
  </w:num>
  <w:num w:numId="3">
    <w:abstractNumId w:val="33"/>
  </w:num>
  <w:num w:numId="4">
    <w:abstractNumId w:val="4"/>
  </w:num>
  <w:num w:numId="5">
    <w:abstractNumId w:val="7"/>
  </w:num>
  <w:num w:numId="6">
    <w:abstractNumId w:val="3"/>
  </w:num>
  <w:num w:numId="7">
    <w:abstractNumId w:val="2"/>
  </w:num>
  <w:num w:numId="8">
    <w:abstractNumId w:val="1"/>
  </w:num>
  <w:num w:numId="9">
    <w:abstractNumId w:val="0"/>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5"/>
  </w:num>
  <w:num w:numId="12">
    <w:abstractNumId w:val="12"/>
  </w:num>
  <w:num w:numId="13">
    <w:abstractNumId w:val="44"/>
  </w:num>
  <w:num w:numId="14">
    <w:abstractNumId w:val="37"/>
  </w:num>
  <w:num w:numId="15">
    <w:abstractNumId w:val="45"/>
  </w:num>
  <w:num w:numId="16">
    <w:abstractNumId w:val="11"/>
  </w:num>
  <w:num w:numId="17">
    <w:abstractNumId w:val="13"/>
  </w:num>
  <w:num w:numId="18">
    <w:abstractNumId w:val="21"/>
  </w:num>
  <w:num w:numId="19">
    <w:abstractNumId w:val="40"/>
  </w:num>
  <w:num w:numId="20">
    <w:abstractNumId w:val="34"/>
  </w:num>
  <w:num w:numId="21">
    <w:abstractNumId w:val="30"/>
  </w:num>
  <w:num w:numId="22">
    <w:abstractNumId w:val="22"/>
  </w:num>
  <w:num w:numId="23">
    <w:abstractNumId w:val="32"/>
  </w:num>
  <w:num w:numId="24">
    <w:abstractNumId w:val="17"/>
  </w:num>
  <w:num w:numId="25">
    <w:abstractNumId w:val="25"/>
  </w:num>
  <w:num w:numId="26">
    <w:abstractNumId w:val="15"/>
  </w:num>
  <w:num w:numId="27">
    <w:abstractNumId w:val="8"/>
  </w:num>
  <w:num w:numId="28">
    <w:abstractNumId w:val="23"/>
  </w:num>
  <w:num w:numId="29">
    <w:abstractNumId w:val="6"/>
  </w:num>
  <w:num w:numId="30">
    <w:abstractNumId w:val="10"/>
  </w:num>
  <w:num w:numId="31">
    <w:abstractNumId w:val="14"/>
  </w:num>
  <w:num w:numId="32">
    <w:abstractNumId w:val="29"/>
  </w:num>
  <w:num w:numId="33">
    <w:abstractNumId w:val="24"/>
  </w:num>
  <w:num w:numId="34">
    <w:abstractNumId w:val="31"/>
  </w:num>
  <w:num w:numId="35">
    <w:abstractNumId w:val="18"/>
  </w:num>
  <w:num w:numId="36">
    <w:abstractNumId w:val="42"/>
  </w:num>
  <w:num w:numId="37">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8"/>
  </w:num>
  <w:num w:numId="39">
    <w:abstractNumId w:val="28"/>
  </w:num>
  <w:num w:numId="40">
    <w:abstractNumId w:val="16"/>
  </w:num>
  <w:num w:numId="4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6"/>
  </w:num>
  <w:num w:numId="43">
    <w:abstractNumId w:val="27"/>
  </w:num>
  <w:num w:numId="44">
    <w:abstractNumId w:val="19"/>
  </w:num>
  <w:num w:numId="45">
    <w:abstractNumId w:val="39"/>
  </w:num>
  <w:num w:numId="46">
    <w:abstractNumId w:val="9"/>
  </w:num>
  <w:num w:numId="47">
    <w:abstractNumId w:val="26"/>
  </w:num>
  <w:num w:numId="48">
    <w:abstractNumId w:val="43"/>
  </w:num>
  <w:num w:numId="49">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wn MacIsaac">
    <w15:presenceInfo w15:providerId="AD" w15:userId="S::dmac@unb.ca::04f604b3-34bc-430e-a023-d159ba488116"/>
  </w15:person>
  <w15:person w15:author="Julian L Cardenas Barrera">
    <w15:presenceInfo w15:providerId="AD" w15:userId="S::jcardena@unb.ca::c4c9e739-87ea-4268-9cfd-3b02bfc9266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60"/>
  <w:proofState w:spelling="clean"/>
  <w:attachedTemplate r:id="rId1"/>
  <w:stylePaneSortMethod w:val="0000"/>
  <w:defaultTabStop w:val="288"/>
  <w:doNotShadeFormData/>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TEyMzEwMTMxNDE2NTVW0lEKTi0uzszPAykwMqsFAHeUsGUtAAAA"/>
  </w:docVars>
  <w:rsids>
    <w:rsidRoot w:val="00474369"/>
    <w:rsid w:val="000007D4"/>
    <w:rsid w:val="00004A04"/>
    <w:rsid w:val="00011F91"/>
    <w:rsid w:val="00013CAA"/>
    <w:rsid w:val="00013E74"/>
    <w:rsid w:val="00026A0B"/>
    <w:rsid w:val="000279C1"/>
    <w:rsid w:val="00037CDC"/>
    <w:rsid w:val="0004030A"/>
    <w:rsid w:val="00047A5D"/>
    <w:rsid w:val="00057550"/>
    <w:rsid w:val="00057DB8"/>
    <w:rsid w:val="000601C1"/>
    <w:rsid w:val="00061F72"/>
    <w:rsid w:val="0007250D"/>
    <w:rsid w:val="00077A5A"/>
    <w:rsid w:val="000808D2"/>
    <w:rsid w:val="000817C2"/>
    <w:rsid w:val="000818E8"/>
    <w:rsid w:val="00086D5B"/>
    <w:rsid w:val="00092995"/>
    <w:rsid w:val="00096DD7"/>
    <w:rsid w:val="000A5EBB"/>
    <w:rsid w:val="000B2B5E"/>
    <w:rsid w:val="000B2EFD"/>
    <w:rsid w:val="000B6A93"/>
    <w:rsid w:val="000C0FD4"/>
    <w:rsid w:val="000C4024"/>
    <w:rsid w:val="000C752F"/>
    <w:rsid w:val="000D0E78"/>
    <w:rsid w:val="000D161E"/>
    <w:rsid w:val="000D6F2C"/>
    <w:rsid w:val="000E0559"/>
    <w:rsid w:val="000E1F7E"/>
    <w:rsid w:val="000E3479"/>
    <w:rsid w:val="000E54FC"/>
    <w:rsid w:val="000E5E65"/>
    <w:rsid w:val="000E6695"/>
    <w:rsid w:val="000F0111"/>
    <w:rsid w:val="000F7391"/>
    <w:rsid w:val="00103205"/>
    <w:rsid w:val="00103A2E"/>
    <w:rsid w:val="001054E8"/>
    <w:rsid w:val="00106F05"/>
    <w:rsid w:val="00112176"/>
    <w:rsid w:val="0011242E"/>
    <w:rsid w:val="001137B8"/>
    <w:rsid w:val="001200C0"/>
    <w:rsid w:val="001255E0"/>
    <w:rsid w:val="00131B30"/>
    <w:rsid w:val="00137BF5"/>
    <w:rsid w:val="00141E5D"/>
    <w:rsid w:val="0014562C"/>
    <w:rsid w:val="00150F71"/>
    <w:rsid w:val="00152ED0"/>
    <w:rsid w:val="00156D66"/>
    <w:rsid w:val="00163EC7"/>
    <w:rsid w:val="00176564"/>
    <w:rsid w:val="001844B8"/>
    <w:rsid w:val="00191404"/>
    <w:rsid w:val="00193FEC"/>
    <w:rsid w:val="00196D71"/>
    <w:rsid w:val="001A6717"/>
    <w:rsid w:val="001B22D6"/>
    <w:rsid w:val="001B34A4"/>
    <w:rsid w:val="001B39EB"/>
    <w:rsid w:val="001B497E"/>
    <w:rsid w:val="001B6E75"/>
    <w:rsid w:val="001C3E0A"/>
    <w:rsid w:val="001D4D50"/>
    <w:rsid w:val="001E1CE2"/>
    <w:rsid w:val="001E2B36"/>
    <w:rsid w:val="001E348F"/>
    <w:rsid w:val="001F09BF"/>
    <w:rsid w:val="001F09E7"/>
    <w:rsid w:val="001F2C6D"/>
    <w:rsid w:val="001F49F8"/>
    <w:rsid w:val="001F7A13"/>
    <w:rsid w:val="001F7B44"/>
    <w:rsid w:val="00202193"/>
    <w:rsid w:val="002067E2"/>
    <w:rsid w:val="002079F9"/>
    <w:rsid w:val="00210196"/>
    <w:rsid w:val="002118B9"/>
    <w:rsid w:val="00211911"/>
    <w:rsid w:val="00216B8A"/>
    <w:rsid w:val="00223951"/>
    <w:rsid w:val="002255EF"/>
    <w:rsid w:val="00226852"/>
    <w:rsid w:val="002271BE"/>
    <w:rsid w:val="00233E2B"/>
    <w:rsid w:val="0023458A"/>
    <w:rsid w:val="00236024"/>
    <w:rsid w:val="00241055"/>
    <w:rsid w:val="00244EF1"/>
    <w:rsid w:val="00245686"/>
    <w:rsid w:val="00247033"/>
    <w:rsid w:val="00251926"/>
    <w:rsid w:val="002547B6"/>
    <w:rsid w:val="002601FB"/>
    <w:rsid w:val="0027096E"/>
    <w:rsid w:val="00281AD5"/>
    <w:rsid w:val="00283D82"/>
    <w:rsid w:val="0028482D"/>
    <w:rsid w:val="00290D82"/>
    <w:rsid w:val="00290E38"/>
    <w:rsid w:val="002917FD"/>
    <w:rsid w:val="00291D35"/>
    <w:rsid w:val="00292A9B"/>
    <w:rsid w:val="002B0FE8"/>
    <w:rsid w:val="002B124B"/>
    <w:rsid w:val="002B638C"/>
    <w:rsid w:val="002B7B29"/>
    <w:rsid w:val="002C1726"/>
    <w:rsid w:val="002C27DF"/>
    <w:rsid w:val="002C2DCB"/>
    <w:rsid w:val="002C4098"/>
    <w:rsid w:val="002C4C99"/>
    <w:rsid w:val="002C6743"/>
    <w:rsid w:val="002D2378"/>
    <w:rsid w:val="002D27D1"/>
    <w:rsid w:val="002D616C"/>
    <w:rsid w:val="002D61E1"/>
    <w:rsid w:val="002F08DA"/>
    <w:rsid w:val="002F30FB"/>
    <w:rsid w:val="002F6909"/>
    <w:rsid w:val="00301325"/>
    <w:rsid w:val="0030161B"/>
    <w:rsid w:val="0030680E"/>
    <w:rsid w:val="003113EE"/>
    <w:rsid w:val="00315743"/>
    <w:rsid w:val="003254E5"/>
    <w:rsid w:val="00326A8D"/>
    <w:rsid w:val="00330546"/>
    <w:rsid w:val="00331090"/>
    <w:rsid w:val="003314C7"/>
    <w:rsid w:val="00333F80"/>
    <w:rsid w:val="0033574B"/>
    <w:rsid w:val="003360C6"/>
    <w:rsid w:val="003365D3"/>
    <w:rsid w:val="0033738D"/>
    <w:rsid w:val="00340AF5"/>
    <w:rsid w:val="0034281E"/>
    <w:rsid w:val="00346983"/>
    <w:rsid w:val="00351FD0"/>
    <w:rsid w:val="00352049"/>
    <w:rsid w:val="00354F12"/>
    <w:rsid w:val="0035538D"/>
    <w:rsid w:val="00356A4B"/>
    <w:rsid w:val="0035799E"/>
    <w:rsid w:val="003620F1"/>
    <w:rsid w:val="003636D0"/>
    <w:rsid w:val="003658EE"/>
    <w:rsid w:val="00367462"/>
    <w:rsid w:val="0037335A"/>
    <w:rsid w:val="003836E2"/>
    <w:rsid w:val="0039160A"/>
    <w:rsid w:val="00392277"/>
    <w:rsid w:val="003925C8"/>
    <w:rsid w:val="003A1149"/>
    <w:rsid w:val="003B07FC"/>
    <w:rsid w:val="003B190A"/>
    <w:rsid w:val="003B5738"/>
    <w:rsid w:val="003C1DB8"/>
    <w:rsid w:val="003C25CF"/>
    <w:rsid w:val="003C39F4"/>
    <w:rsid w:val="003C4CCF"/>
    <w:rsid w:val="003C57A2"/>
    <w:rsid w:val="003C6850"/>
    <w:rsid w:val="003C747B"/>
    <w:rsid w:val="003D1C57"/>
    <w:rsid w:val="003D47E6"/>
    <w:rsid w:val="003D64B7"/>
    <w:rsid w:val="003E21B7"/>
    <w:rsid w:val="003E5AB5"/>
    <w:rsid w:val="003E607E"/>
    <w:rsid w:val="003F13DE"/>
    <w:rsid w:val="003F594E"/>
    <w:rsid w:val="00401801"/>
    <w:rsid w:val="0040606D"/>
    <w:rsid w:val="0042268C"/>
    <w:rsid w:val="00426CEF"/>
    <w:rsid w:val="00427763"/>
    <w:rsid w:val="00431E0E"/>
    <w:rsid w:val="00437A70"/>
    <w:rsid w:val="00443EEA"/>
    <w:rsid w:val="0045473B"/>
    <w:rsid w:val="00457480"/>
    <w:rsid w:val="004621D1"/>
    <w:rsid w:val="00464732"/>
    <w:rsid w:val="004648A0"/>
    <w:rsid w:val="004654A6"/>
    <w:rsid w:val="004700C7"/>
    <w:rsid w:val="00474369"/>
    <w:rsid w:val="004767FD"/>
    <w:rsid w:val="004775E6"/>
    <w:rsid w:val="0048013E"/>
    <w:rsid w:val="004803CD"/>
    <w:rsid w:val="00481A46"/>
    <w:rsid w:val="00481CFA"/>
    <w:rsid w:val="00484F58"/>
    <w:rsid w:val="0049259D"/>
    <w:rsid w:val="00496FDC"/>
    <w:rsid w:val="00497FB9"/>
    <w:rsid w:val="004A0C4C"/>
    <w:rsid w:val="004C45E4"/>
    <w:rsid w:val="004C668D"/>
    <w:rsid w:val="004D2A88"/>
    <w:rsid w:val="004D3525"/>
    <w:rsid w:val="004D738A"/>
    <w:rsid w:val="004E299F"/>
    <w:rsid w:val="004F0E12"/>
    <w:rsid w:val="005072E1"/>
    <w:rsid w:val="00520A23"/>
    <w:rsid w:val="00521E0D"/>
    <w:rsid w:val="00522F00"/>
    <w:rsid w:val="00524067"/>
    <w:rsid w:val="00524BCE"/>
    <w:rsid w:val="00525E78"/>
    <w:rsid w:val="00527687"/>
    <w:rsid w:val="00531B23"/>
    <w:rsid w:val="00540B80"/>
    <w:rsid w:val="00542589"/>
    <w:rsid w:val="00560C8A"/>
    <w:rsid w:val="0056419B"/>
    <w:rsid w:val="00564B7C"/>
    <w:rsid w:val="0057097D"/>
    <w:rsid w:val="00574D38"/>
    <w:rsid w:val="0057768D"/>
    <w:rsid w:val="0058257B"/>
    <w:rsid w:val="005860EB"/>
    <w:rsid w:val="005907A9"/>
    <w:rsid w:val="00591C87"/>
    <w:rsid w:val="0059521E"/>
    <w:rsid w:val="005A0598"/>
    <w:rsid w:val="005A346E"/>
    <w:rsid w:val="005A3728"/>
    <w:rsid w:val="005A3EA6"/>
    <w:rsid w:val="005A7733"/>
    <w:rsid w:val="005B2298"/>
    <w:rsid w:val="005C103F"/>
    <w:rsid w:val="005C54B3"/>
    <w:rsid w:val="005C774F"/>
    <w:rsid w:val="005D7AB2"/>
    <w:rsid w:val="005E4014"/>
    <w:rsid w:val="005F2806"/>
    <w:rsid w:val="005F66D2"/>
    <w:rsid w:val="005F684C"/>
    <w:rsid w:val="006016C5"/>
    <w:rsid w:val="0060343B"/>
    <w:rsid w:val="00604E88"/>
    <w:rsid w:val="00606DAE"/>
    <w:rsid w:val="006077B4"/>
    <w:rsid w:val="006143C7"/>
    <w:rsid w:val="00615C51"/>
    <w:rsid w:val="006222BB"/>
    <w:rsid w:val="006231CB"/>
    <w:rsid w:val="00630884"/>
    <w:rsid w:val="0063372C"/>
    <w:rsid w:val="00635DFD"/>
    <w:rsid w:val="006367C8"/>
    <w:rsid w:val="0064152B"/>
    <w:rsid w:val="00642C06"/>
    <w:rsid w:val="006434F1"/>
    <w:rsid w:val="00653C45"/>
    <w:rsid w:val="00654021"/>
    <w:rsid w:val="00654149"/>
    <w:rsid w:val="00656A02"/>
    <w:rsid w:val="00656C70"/>
    <w:rsid w:val="006571DA"/>
    <w:rsid w:val="00660DC5"/>
    <w:rsid w:val="00670590"/>
    <w:rsid w:val="00670F10"/>
    <w:rsid w:val="00671B0A"/>
    <w:rsid w:val="00671B35"/>
    <w:rsid w:val="0067347F"/>
    <w:rsid w:val="00673ECD"/>
    <w:rsid w:val="00675512"/>
    <w:rsid w:val="00677788"/>
    <w:rsid w:val="00677FE2"/>
    <w:rsid w:val="0068551F"/>
    <w:rsid w:val="00692720"/>
    <w:rsid w:val="00692CB3"/>
    <w:rsid w:val="0069552C"/>
    <w:rsid w:val="006A01E9"/>
    <w:rsid w:val="006A4501"/>
    <w:rsid w:val="006B2CC3"/>
    <w:rsid w:val="006D2E84"/>
    <w:rsid w:val="006D3264"/>
    <w:rsid w:val="006E1298"/>
    <w:rsid w:val="006E4D91"/>
    <w:rsid w:val="006E6C16"/>
    <w:rsid w:val="006F4213"/>
    <w:rsid w:val="007009C9"/>
    <w:rsid w:val="00700E02"/>
    <w:rsid w:val="00701D0B"/>
    <w:rsid w:val="0070246D"/>
    <w:rsid w:val="00703AE4"/>
    <w:rsid w:val="00704ADA"/>
    <w:rsid w:val="007053E1"/>
    <w:rsid w:val="00707CE2"/>
    <w:rsid w:val="0071314A"/>
    <w:rsid w:val="00713443"/>
    <w:rsid w:val="00724B00"/>
    <w:rsid w:val="00727B45"/>
    <w:rsid w:val="007305DB"/>
    <w:rsid w:val="007316D1"/>
    <w:rsid w:val="00740089"/>
    <w:rsid w:val="00741DE2"/>
    <w:rsid w:val="0074377A"/>
    <w:rsid w:val="00744AF7"/>
    <w:rsid w:val="0074525D"/>
    <w:rsid w:val="00751101"/>
    <w:rsid w:val="00755D21"/>
    <w:rsid w:val="00760935"/>
    <w:rsid w:val="00760D69"/>
    <w:rsid w:val="00764982"/>
    <w:rsid w:val="00764CAD"/>
    <w:rsid w:val="00765C78"/>
    <w:rsid w:val="00777158"/>
    <w:rsid w:val="00780D40"/>
    <w:rsid w:val="007838C9"/>
    <w:rsid w:val="007839FF"/>
    <w:rsid w:val="00785EC4"/>
    <w:rsid w:val="007900AB"/>
    <w:rsid w:val="007909C9"/>
    <w:rsid w:val="00793FA7"/>
    <w:rsid w:val="007948B5"/>
    <w:rsid w:val="00794946"/>
    <w:rsid w:val="00794D71"/>
    <w:rsid w:val="007A26A5"/>
    <w:rsid w:val="007A27D8"/>
    <w:rsid w:val="007A5682"/>
    <w:rsid w:val="007A6959"/>
    <w:rsid w:val="007B3A6F"/>
    <w:rsid w:val="007B54A2"/>
    <w:rsid w:val="007C00A1"/>
    <w:rsid w:val="007C1F0C"/>
    <w:rsid w:val="007C4952"/>
    <w:rsid w:val="007C75B6"/>
    <w:rsid w:val="007E314F"/>
    <w:rsid w:val="007E39E6"/>
    <w:rsid w:val="007E4E7B"/>
    <w:rsid w:val="0080231C"/>
    <w:rsid w:val="0080293D"/>
    <w:rsid w:val="00805AC9"/>
    <w:rsid w:val="00822DF2"/>
    <w:rsid w:val="00824D1F"/>
    <w:rsid w:val="00826E15"/>
    <w:rsid w:val="00831657"/>
    <w:rsid w:val="0083359B"/>
    <w:rsid w:val="00834A0B"/>
    <w:rsid w:val="0083640A"/>
    <w:rsid w:val="00844D9C"/>
    <w:rsid w:val="00847AFB"/>
    <w:rsid w:val="0085030A"/>
    <w:rsid w:val="00867DB9"/>
    <w:rsid w:val="00870212"/>
    <w:rsid w:val="00870641"/>
    <w:rsid w:val="0087345B"/>
    <w:rsid w:val="00876446"/>
    <w:rsid w:val="008775F9"/>
    <w:rsid w:val="00880359"/>
    <w:rsid w:val="00882BB3"/>
    <w:rsid w:val="00883C28"/>
    <w:rsid w:val="00884E6B"/>
    <w:rsid w:val="008870BD"/>
    <w:rsid w:val="00891E36"/>
    <w:rsid w:val="008A2114"/>
    <w:rsid w:val="008A6057"/>
    <w:rsid w:val="008B285B"/>
    <w:rsid w:val="008B2F82"/>
    <w:rsid w:val="008B4A46"/>
    <w:rsid w:val="008B6AB2"/>
    <w:rsid w:val="008B6B1E"/>
    <w:rsid w:val="008C0A9B"/>
    <w:rsid w:val="008C1897"/>
    <w:rsid w:val="008C6DC2"/>
    <w:rsid w:val="008D12B1"/>
    <w:rsid w:val="008D1458"/>
    <w:rsid w:val="008D430D"/>
    <w:rsid w:val="008D4F14"/>
    <w:rsid w:val="008E122A"/>
    <w:rsid w:val="008E14EE"/>
    <w:rsid w:val="008F2941"/>
    <w:rsid w:val="008F35C3"/>
    <w:rsid w:val="009054A6"/>
    <w:rsid w:val="00905695"/>
    <w:rsid w:val="00905F85"/>
    <w:rsid w:val="0090615E"/>
    <w:rsid w:val="00922F60"/>
    <w:rsid w:val="00923341"/>
    <w:rsid w:val="0092386E"/>
    <w:rsid w:val="00924AD8"/>
    <w:rsid w:val="00936FA3"/>
    <w:rsid w:val="00940D86"/>
    <w:rsid w:val="009426B9"/>
    <w:rsid w:val="00943642"/>
    <w:rsid w:val="009470A1"/>
    <w:rsid w:val="00950D25"/>
    <w:rsid w:val="00950F79"/>
    <w:rsid w:val="00957161"/>
    <w:rsid w:val="00975A54"/>
    <w:rsid w:val="00975F57"/>
    <w:rsid w:val="009763B0"/>
    <w:rsid w:val="00976863"/>
    <w:rsid w:val="00976C01"/>
    <w:rsid w:val="00984583"/>
    <w:rsid w:val="00985D23"/>
    <w:rsid w:val="00991DCC"/>
    <w:rsid w:val="009958B5"/>
    <w:rsid w:val="00995FB9"/>
    <w:rsid w:val="009A249D"/>
    <w:rsid w:val="009A24F6"/>
    <w:rsid w:val="009A2ACC"/>
    <w:rsid w:val="009A3A83"/>
    <w:rsid w:val="009A4A94"/>
    <w:rsid w:val="009B0B95"/>
    <w:rsid w:val="009B19B7"/>
    <w:rsid w:val="009B203E"/>
    <w:rsid w:val="009B786A"/>
    <w:rsid w:val="009C26F2"/>
    <w:rsid w:val="009C3E14"/>
    <w:rsid w:val="009C67B9"/>
    <w:rsid w:val="009D1A46"/>
    <w:rsid w:val="009D5EA9"/>
    <w:rsid w:val="009D6FF9"/>
    <w:rsid w:val="009D7AE4"/>
    <w:rsid w:val="009E24ED"/>
    <w:rsid w:val="009E49B5"/>
    <w:rsid w:val="009E4F38"/>
    <w:rsid w:val="009E62A1"/>
    <w:rsid w:val="009F0548"/>
    <w:rsid w:val="009F24FE"/>
    <w:rsid w:val="009F25A7"/>
    <w:rsid w:val="009F5833"/>
    <w:rsid w:val="009F5955"/>
    <w:rsid w:val="009F6725"/>
    <w:rsid w:val="009F6D7E"/>
    <w:rsid w:val="00A032AC"/>
    <w:rsid w:val="00A03810"/>
    <w:rsid w:val="00A10283"/>
    <w:rsid w:val="00A11473"/>
    <w:rsid w:val="00A122EE"/>
    <w:rsid w:val="00A12F82"/>
    <w:rsid w:val="00A13CAD"/>
    <w:rsid w:val="00A14B2B"/>
    <w:rsid w:val="00A213D5"/>
    <w:rsid w:val="00A23003"/>
    <w:rsid w:val="00A235AC"/>
    <w:rsid w:val="00A24B7A"/>
    <w:rsid w:val="00A24C06"/>
    <w:rsid w:val="00A263F0"/>
    <w:rsid w:val="00A2763B"/>
    <w:rsid w:val="00A2795C"/>
    <w:rsid w:val="00A279D1"/>
    <w:rsid w:val="00A319CF"/>
    <w:rsid w:val="00A3428B"/>
    <w:rsid w:val="00A35C6B"/>
    <w:rsid w:val="00A40178"/>
    <w:rsid w:val="00A52756"/>
    <w:rsid w:val="00A54362"/>
    <w:rsid w:val="00A56E3B"/>
    <w:rsid w:val="00A60F2B"/>
    <w:rsid w:val="00A6231A"/>
    <w:rsid w:val="00A663CD"/>
    <w:rsid w:val="00A676F5"/>
    <w:rsid w:val="00A70D5F"/>
    <w:rsid w:val="00A76436"/>
    <w:rsid w:val="00A773E6"/>
    <w:rsid w:val="00A823F0"/>
    <w:rsid w:val="00A82D50"/>
    <w:rsid w:val="00A9053B"/>
    <w:rsid w:val="00A9346E"/>
    <w:rsid w:val="00AA0E78"/>
    <w:rsid w:val="00AA1E19"/>
    <w:rsid w:val="00AA2E18"/>
    <w:rsid w:val="00AA53E8"/>
    <w:rsid w:val="00AA7AE9"/>
    <w:rsid w:val="00AB16DA"/>
    <w:rsid w:val="00AB3EA8"/>
    <w:rsid w:val="00AB7C14"/>
    <w:rsid w:val="00AC117F"/>
    <w:rsid w:val="00AC582E"/>
    <w:rsid w:val="00AC70C3"/>
    <w:rsid w:val="00AD134E"/>
    <w:rsid w:val="00AE25AE"/>
    <w:rsid w:val="00AF3452"/>
    <w:rsid w:val="00AF629C"/>
    <w:rsid w:val="00B00DE6"/>
    <w:rsid w:val="00B05236"/>
    <w:rsid w:val="00B10003"/>
    <w:rsid w:val="00B135E9"/>
    <w:rsid w:val="00B14CEF"/>
    <w:rsid w:val="00B2512C"/>
    <w:rsid w:val="00B25D3D"/>
    <w:rsid w:val="00B351A4"/>
    <w:rsid w:val="00B37811"/>
    <w:rsid w:val="00B405DF"/>
    <w:rsid w:val="00B426D0"/>
    <w:rsid w:val="00B43C24"/>
    <w:rsid w:val="00B504A5"/>
    <w:rsid w:val="00B51FC8"/>
    <w:rsid w:val="00B52127"/>
    <w:rsid w:val="00B54026"/>
    <w:rsid w:val="00B54897"/>
    <w:rsid w:val="00B559DB"/>
    <w:rsid w:val="00B574B8"/>
    <w:rsid w:val="00B61089"/>
    <w:rsid w:val="00B6350E"/>
    <w:rsid w:val="00B76141"/>
    <w:rsid w:val="00B7638D"/>
    <w:rsid w:val="00B76698"/>
    <w:rsid w:val="00B7691D"/>
    <w:rsid w:val="00B80C3C"/>
    <w:rsid w:val="00B87904"/>
    <w:rsid w:val="00B93034"/>
    <w:rsid w:val="00B948CB"/>
    <w:rsid w:val="00B978A7"/>
    <w:rsid w:val="00BA0F03"/>
    <w:rsid w:val="00BA2D46"/>
    <w:rsid w:val="00BA3399"/>
    <w:rsid w:val="00BA503C"/>
    <w:rsid w:val="00BB7635"/>
    <w:rsid w:val="00BC717F"/>
    <w:rsid w:val="00BD16C8"/>
    <w:rsid w:val="00BD1D9F"/>
    <w:rsid w:val="00BE16CF"/>
    <w:rsid w:val="00BE6FB0"/>
    <w:rsid w:val="00BF43EE"/>
    <w:rsid w:val="00BF577E"/>
    <w:rsid w:val="00C007A4"/>
    <w:rsid w:val="00C00E94"/>
    <w:rsid w:val="00C0327D"/>
    <w:rsid w:val="00C03F0B"/>
    <w:rsid w:val="00C0493C"/>
    <w:rsid w:val="00C11C21"/>
    <w:rsid w:val="00C124F4"/>
    <w:rsid w:val="00C1393C"/>
    <w:rsid w:val="00C1406A"/>
    <w:rsid w:val="00C16A0C"/>
    <w:rsid w:val="00C2232A"/>
    <w:rsid w:val="00C53882"/>
    <w:rsid w:val="00C61146"/>
    <w:rsid w:val="00C62DBB"/>
    <w:rsid w:val="00C65945"/>
    <w:rsid w:val="00C6604A"/>
    <w:rsid w:val="00C6637B"/>
    <w:rsid w:val="00C66397"/>
    <w:rsid w:val="00C67425"/>
    <w:rsid w:val="00C677E9"/>
    <w:rsid w:val="00C7238F"/>
    <w:rsid w:val="00C76076"/>
    <w:rsid w:val="00C76571"/>
    <w:rsid w:val="00C811E5"/>
    <w:rsid w:val="00C85C99"/>
    <w:rsid w:val="00C904B7"/>
    <w:rsid w:val="00CA1D3A"/>
    <w:rsid w:val="00CA2667"/>
    <w:rsid w:val="00CA78E4"/>
    <w:rsid w:val="00CB2523"/>
    <w:rsid w:val="00CB4AFF"/>
    <w:rsid w:val="00CC1AC1"/>
    <w:rsid w:val="00CC3ED9"/>
    <w:rsid w:val="00CC49EA"/>
    <w:rsid w:val="00CC4CB8"/>
    <w:rsid w:val="00CC5B49"/>
    <w:rsid w:val="00CC6218"/>
    <w:rsid w:val="00CD31A4"/>
    <w:rsid w:val="00CD5C2F"/>
    <w:rsid w:val="00CE14A3"/>
    <w:rsid w:val="00CE1DD1"/>
    <w:rsid w:val="00CE6F14"/>
    <w:rsid w:val="00CF23A5"/>
    <w:rsid w:val="00CF27D0"/>
    <w:rsid w:val="00CF644F"/>
    <w:rsid w:val="00D025CE"/>
    <w:rsid w:val="00D173B7"/>
    <w:rsid w:val="00D175D6"/>
    <w:rsid w:val="00D17695"/>
    <w:rsid w:val="00D2016A"/>
    <w:rsid w:val="00D2303B"/>
    <w:rsid w:val="00D273AB"/>
    <w:rsid w:val="00D3437E"/>
    <w:rsid w:val="00D353BF"/>
    <w:rsid w:val="00D367DD"/>
    <w:rsid w:val="00D4789A"/>
    <w:rsid w:val="00D502C5"/>
    <w:rsid w:val="00D53ADA"/>
    <w:rsid w:val="00D53C97"/>
    <w:rsid w:val="00D563AD"/>
    <w:rsid w:val="00D70769"/>
    <w:rsid w:val="00D773EB"/>
    <w:rsid w:val="00D77DE7"/>
    <w:rsid w:val="00D8099D"/>
    <w:rsid w:val="00D820C1"/>
    <w:rsid w:val="00D83F29"/>
    <w:rsid w:val="00D84B2E"/>
    <w:rsid w:val="00D91163"/>
    <w:rsid w:val="00DA1C10"/>
    <w:rsid w:val="00DA1D38"/>
    <w:rsid w:val="00DB2EFC"/>
    <w:rsid w:val="00DB64AD"/>
    <w:rsid w:val="00DB66DB"/>
    <w:rsid w:val="00DB721B"/>
    <w:rsid w:val="00DC6183"/>
    <w:rsid w:val="00DC623D"/>
    <w:rsid w:val="00DD4F28"/>
    <w:rsid w:val="00DE0E28"/>
    <w:rsid w:val="00DE28D3"/>
    <w:rsid w:val="00DE69AA"/>
    <w:rsid w:val="00DE7B25"/>
    <w:rsid w:val="00DF3C86"/>
    <w:rsid w:val="00DF5181"/>
    <w:rsid w:val="00DF5630"/>
    <w:rsid w:val="00DF56F8"/>
    <w:rsid w:val="00E000E7"/>
    <w:rsid w:val="00E01122"/>
    <w:rsid w:val="00E0559D"/>
    <w:rsid w:val="00E058EB"/>
    <w:rsid w:val="00E12C29"/>
    <w:rsid w:val="00E15D92"/>
    <w:rsid w:val="00E162BD"/>
    <w:rsid w:val="00E231FF"/>
    <w:rsid w:val="00E24FC3"/>
    <w:rsid w:val="00E256B5"/>
    <w:rsid w:val="00E353BC"/>
    <w:rsid w:val="00E4065F"/>
    <w:rsid w:val="00E42B0E"/>
    <w:rsid w:val="00E443E8"/>
    <w:rsid w:val="00E44A08"/>
    <w:rsid w:val="00E510CD"/>
    <w:rsid w:val="00E53D9F"/>
    <w:rsid w:val="00E56454"/>
    <w:rsid w:val="00E577BC"/>
    <w:rsid w:val="00E57B96"/>
    <w:rsid w:val="00E608B9"/>
    <w:rsid w:val="00E64EE8"/>
    <w:rsid w:val="00E67BEE"/>
    <w:rsid w:val="00E7651A"/>
    <w:rsid w:val="00E77416"/>
    <w:rsid w:val="00E8281E"/>
    <w:rsid w:val="00E876FE"/>
    <w:rsid w:val="00E94918"/>
    <w:rsid w:val="00EA54A3"/>
    <w:rsid w:val="00EB34B2"/>
    <w:rsid w:val="00EB562C"/>
    <w:rsid w:val="00EC2153"/>
    <w:rsid w:val="00EC27D7"/>
    <w:rsid w:val="00EC34BA"/>
    <w:rsid w:val="00EC53DA"/>
    <w:rsid w:val="00ED31C7"/>
    <w:rsid w:val="00ED3937"/>
    <w:rsid w:val="00EE4DA9"/>
    <w:rsid w:val="00EF221D"/>
    <w:rsid w:val="00EF2F73"/>
    <w:rsid w:val="00EF5B0D"/>
    <w:rsid w:val="00F017C2"/>
    <w:rsid w:val="00F02E11"/>
    <w:rsid w:val="00F06BBB"/>
    <w:rsid w:val="00F07592"/>
    <w:rsid w:val="00F1102C"/>
    <w:rsid w:val="00F114CC"/>
    <w:rsid w:val="00F129DC"/>
    <w:rsid w:val="00F13AF5"/>
    <w:rsid w:val="00F15160"/>
    <w:rsid w:val="00F1527C"/>
    <w:rsid w:val="00F16659"/>
    <w:rsid w:val="00F203CD"/>
    <w:rsid w:val="00F22C81"/>
    <w:rsid w:val="00F26B88"/>
    <w:rsid w:val="00F27CC3"/>
    <w:rsid w:val="00F35AC0"/>
    <w:rsid w:val="00F36A2D"/>
    <w:rsid w:val="00F36CD8"/>
    <w:rsid w:val="00F4755B"/>
    <w:rsid w:val="00F508A5"/>
    <w:rsid w:val="00F520F9"/>
    <w:rsid w:val="00F5398C"/>
    <w:rsid w:val="00F53B9C"/>
    <w:rsid w:val="00F547E6"/>
    <w:rsid w:val="00F56C98"/>
    <w:rsid w:val="00F57927"/>
    <w:rsid w:val="00F604F8"/>
    <w:rsid w:val="00F60580"/>
    <w:rsid w:val="00F61312"/>
    <w:rsid w:val="00F63745"/>
    <w:rsid w:val="00F648D1"/>
    <w:rsid w:val="00F64C51"/>
    <w:rsid w:val="00F745E9"/>
    <w:rsid w:val="00F74B29"/>
    <w:rsid w:val="00F801DF"/>
    <w:rsid w:val="00F8041A"/>
    <w:rsid w:val="00F857E2"/>
    <w:rsid w:val="00F90688"/>
    <w:rsid w:val="00F96BDC"/>
    <w:rsid w:val="00FA1319"/>
    <w:rsid w:val="00FB046D"/>
    <w:rsid w:val="00FC660C"/>
    <w:rsid w:val="00FD3BF6"/>
    <w:rsid w:val="00FD3DC0"/>
    <w:rsid w:val="00FD7FDE"/>
    <w:rsid w:val="00FE00F7"/>
    <w:rsid w:val="00FE3335"/>
    <w:rsid w:val="00FE559F"/>
    <w:rsid w:val="00FE6267"/>
    <w:rsid w:val="00FE75B8"/>
    <w:rsid w:val="00FF415F"/>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5B4111"/>
  <w15:docId w15:val="{39BBD9B3-2925-4F69-AD0E-5315242957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4" w:unhideWhenUsed="1"/>
    <w:lsdException w:name="footer" w:semiHidden="1" w:uiPriority="4"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54021"/>
    <w:pPr>
      <w:spacing w:after="240"/>
    </w:pPr>
    <w:rPr>
      <w:sz w:val="24"/>
      <w:szCs w:val="22"/>
    </w:rPr>
  </w:style>
  <w:style w:type="paragraph" w:styleId="Heading1">
    <w:name w:val="heading 1"/>
    <w:basedOn w:val="Normal"/>
    <w:next w:val="BodyText"/>
    <w:link w:val="Heading1Char"/>
    <w:uiPriority w:val="9"/>
    <w:qFormat/>
    <w:rsid w:val="003E21B7"/>
    <w:pPr>
      <w:keepNext/>
      <w:keepLines/>
      <w:numPr>
        <w:numId w:val="40"/>
      </w:numPr>
      <w:spacing w:before="480"/>
      <w:contextualSpacing/>
      <w:outlineLvl w:val="0"/>
    </w:pPr>
    <w:rPr>
      <w:rFonts w:asciiTheme="minorHAnsi" w:hAnsiTheme="minorHAnsi"/>
      <w:b/>
      <w:bCs/>
      <w:sz w:val="28"/>
      <w:szCs w:val="28"/>
    </w:rPr>
  </w:style>
  <w:style w:type="paragraph" w:styleId="Heading2">
    <w:name w:val="heading 2"/>
    <w:basedOn w:val="Normal"/>
    <w:next w:val="BodyText"/>
    <w:link w:val="Heading2Char"/>
    <w:uiPriority w:val="9"/>
    <w:unhideWhenUsed/>
    <w:qFormat/>
    <w:rsid w:val="003E21B7"/>
    <w:pPr>
      <w:keepNext/>
      <w:keepLines/>
      <w:numPr>
        <w:ilvl w:val="1"/>
        <w:numId w:val="40"/>
      </w:numPr>
      <w:spacing w:before="240"/>
      <w:outlineLvl w:val="1"/>
    </w:pPr>
    <w:rPr>
      <w:rFonts w:asciiTheme="minorHAnsi" w:hAnsiTheme="minorHAnsi"/>
      <w:b/>
      <w:bCs/>
      <w:szCs w:val="26"/>
    </w:rPr>
  </w:style>
  <w:style w:type="paragraph" w:styleId="Heading3">
    <w:name w:val="heading 3"/>
    <w:basedOn w:val="Normal"/>
    <w:next w:val="BodyText"/>
    <w:link w:val="Heading3Char"/>
    <w:uiPriority w:val="9"/>
    <w:qFormat/>
    <w:rsid w:val="003E21B7"/>
    <w:pPr>
      <w:keepNext/>
      <w:keepLines/>
      <w:numPr>
        <w:ilvl w:val="2"/>
        <w:numId w:val="40"/>
      </w:numPr>
      <w:spacing w:before="240" w:after="120"/>
      <w:outlineLvl w:val="2"/>
    </w:pPr>
    <w:rPr>
      <w:rFonts w:asciiTheme="minorHAnsi" w:hAnsiTheme="minorHAnsi"/>
      <w:bCs/>
      <w:u w:val="single"/>
    </w:rPr>
  </w:style>
  <w:style w:type="paragraph" w:styleId="Heading4">
    <w:name w:val="heading 4"/>
    <w:basedOn w:val="Normal"/>
    <w:next w:val="Normal"/>
    <w:link w:val="Heading4Char"/>
    <w:uiPriority w:val="9"/>
    <w:semiHidden/>
    <w:qFormat/>
    <w:rsid w:val="00DF3C86"/>
    <w:pPr>
      <w:keepNext/>
      <w:keepLines/>
      <w:spacing w:before="200" w:after="0"/>
      <w:outlineLvl w:val="3"/>
    </w:pPr>
    <w:rPr>
      <w:rFonts w:ascii="Cambria" w:hAnsi="Cambria"/>
      <w:b/>
      <w:bCs/>
      <w:i/>
      <w:iCs/>
      <w:color w:val="4F81BD"/>
    </w:rPr>
  </w:style>
  <w:style w:type="paragraph" w:styleId="Heading5">
    <w:name w:val="heading 5"/>
    <w:basedOn w:val="Normal"/>
    <w:next w:val="Normal"/>
    <w:link w:val="Heading5Char"/>
    <w:uiPriority w:val="9"/>
    <w:semiHidden/>
    <w:qFormat/>
    <w:rsid w:val="00392277"/>
    <w:pPr>
      <w:keepNext/>
      <w:keepLines/>
      <w:spacing w:before="200" w:after="0"/>
      <w:outlineLvl w:val="4"/>
    </w:pPr>
    <w:rPr>
      <w:rFonts w:ascii="Cambria" w:hAnsi="Cambria"/>
      <w:color w:val="243F6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4"/>
    <w:unhideWhenUsed/>
    <w:rsid w:val="00B7638D"/>
    <w:pPr>
      <w:tabs>
        <w:tab w:val="center" w:pos="4680"/>
        <w:tab w:val="right" w:pos="9360"/>
      </w:tabs>
      <w:spacing w:after="0"/>
    </w:pPr>
  </w:style>
  <w:style w:type="character" w:customStyle="1" w:styleId="HeaderChar">
    <w:name w:val="Header Char"/>
    <w:link w:val="Header"/>
    <w:uiPriority w:val="4"/>
    <w:rsid w:val="00B7638D"/>
    <w:rPr>
      <w:sz w:val="22"/>
      <w:szCs w:val="22"/>
    </w:rPr>
  </w:style>
  <w:style w:type="paragraph" w:styleId="Footer">
    <w:name w:val="footer"/>
    <w:basedOn w:val="Normal"/>
    <w:link w:val="FooterChar"/>
    <w:uiPriority w:val="4"/>
    <w:unhideWhenUsed/>
    <w:rsid w:val="005B2298"/>
    <w:pPr>
      <w:pBdr>
        <w:top w:val="single" w:sz="8" w:space="1" w:color="C00000"/>
      </w:pBdr>
      <w:tabs>
        <w:tab w:val="right" w:pos="10080"/>
      </w:tabs>
      <w:spacing w:after="0"/>
    </w:pPr>
    <w:rPr>
      <w:color w:val="595959" w:themeColor="text1" w:themeTint="A6"/>
      <w:sz w:val="16"/>
      <w:szCs w:val="16"/>
    </w:rPr>
  </w:style>
  <w:style w:type="character" w:customStyle="1" w:styleId="FooterChar">
    <w:name w:val="Footer Char"/>
    <w:link w:val="Footer"/>
    <w:uiPriority w:val="4"/>
    <w:rsid w:val="005B2298"/>
    <w:rPr>
      <w:color w:val="595959" w:themeColor="text1" w:themeTint="A6"/>
      <w:sz w:val="16"/>
      <w:szCs w:val="16"/>
    </w:rPr>
  </w:style>
  <w:style w:type="paragraph" w:customStyle="1" w:styleId="CoverTitle">
    <w:name w:val="Cover Title"/>
    <w:basedOn w:val="Normal"/>
    <w:qFormat/>
    <w:rsid w:val="001D4D50"/>
    <w:pPr>
      <w:pBdr>
        <w:top w:val="single" w:sz="12" w:space="1" w:color="C00000"/>
      </w:pBdr>
      <w:spacing w:after="480"/>
      <w:contextualSpacing/>
      <w:jc w:val="right"/>
    </w:pPr>
    <w:rPr>
      <w:b/>
      <w:sz w:val="40"/>
      <w:szCs w:val="40"/>
    </w:rPr>
  </w:style>
  <w:style w:type="paragraph" w:customStyle="1" w:styleId="CoverSubtitle">
    <w:name w:val="Cover Subtitle"/>
    <w:basedOn w:val="Normal"/>
    <w:qFormat/>
    <w:rsid w:val="00AA0E78"/>
    <w:pPr>
      <w:jc w:val="center"/>
    </w:pPr>
    <w:rPr>
      <w:color w:val="595959" w:themeColor="text1" w:themeTint="A6"/>
      <w:sz w:val="28"/>
    </w:rPr>
  </w:style>
  <w:style w:type="paragraph" w:customStyle="1" w:styleId="CoverInfo">
    <w:name w:val="Cover Info"/>
    <w:basedOn w:val="CoverSubtitle"/>
    <w:qFormat/>
    <w:rsid w:val="00AA0E78"/>
    <w:pPr>
      <w:spacing w:before="240"/>
      <w:contextualSpacing/>
    </w:pPr>
    <w:rPr>
      <w:sz w:val="24"/>
      <w:szCs w:val="24"/>
    </w:rPr>
  </w:style>
  <w:style w:type="table" w:styleId="TableGrid">
    <w:name w:val="Table Grid"/>
    <w:basedOn w:val="TableNormal"/>
    <w:uiPriority w:val="59"/>
    <w:rsid w:val="00290E3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Authorship">
    <w:name w:val="Cover Authorship"/>
    <w:basedOn w:val="CoverInfo"/>
    <w:qFormat/>
    <w:rsid w:val="00D173B7"/>
    <w:pPr>
      <w:spacing w:before="0" w:after="0"/>
      <w:jc w:val="right"/>
    </w:pPr>
    <w:rPr>
      <w:color w:val="auto"/>
    </w:rPr>
  </w:style>
  <w:style w:type="paragraph" w:customStyle="1" w:styleId="ContentsHeading">
    <w:name w:val="Contents Heading"/>
    <w:basedOn w:val="CoverSubtitle"/>
    <w:qFormat/>
    <w:rsid w:val="003C747B"/>
    <w:rPr>
      <w:b/>
    </w:rPr>
  </w:style>
  <w:style w:type="character" w:styleId="Strong">
    <w:name w:val="Strong"/>
    <w:uiPriority w:val="22"/>
    <w:qFormat/>
    <w:rsid w:val="00D4789A"/>
    <w:rPr>
      <w:b/>
      <w:bCs/>
    </w:rPr>
  </w:style>
  <w:style w:type="character" w:styleId="Emphasis">
    <w:name w:val="Emphasis"/>
    <w:uiPriority w:val="20"/>
    <w:qFormat/>
    <w:rsid w:val="00D4789A"/>
    <w:rPr>
      <w:i/>
      <w:iCs/>
    </w:rPr>
  </w:style>
  <w:style w:type="character" w:customStyle="1" w:styleId="Heading1Char">
    <w:name w:val="Heading 1 Char"/>
    <w:link w:val="Heading1"/>
    <w:uiPriority w:val="9"/>
    <w:rsid w:val="003E21B7"/>
    <w:rPr>
      <w:rFonts w:asciiTheme="minorHAnsi" w:hAnsiTheme="minorHAnsi"/>
      <w:b/>
      <w:bCs/>
      <w:sz w:val="28"/>
      <w:szCs w:val="28"/>
    </w:rPr>
  </w:style>
  <w:style w:type="paragraph" w:styleId="TOCHeading">
    <w:name w:val="TOC Heading"/>
    <w:basedOn w:val="Heading1"/>
    <w:next w:val="Normal"/>
    <w:uiPriority w:val="39"/>
    <w:unhideWhenUsed/>
    <w:qFormat/>
    <w:rsid w:val="00D4789A"/>
    <w:pPr>
      <w:outlineLvl w:val="9"/>
    </w:pPr>
    <w:rPr>
      <w:lang w:val="en-US" w:eastAsia="ja-JP"/>
    </w:rPr>
  </w:style>
  <w:style w:type="paragraph" w:styleId="BalloonText">
    <w:name w:val="Balloon Text"/>
    <w:basedOn w:val="Normal"/>
    <w:link w:val="BalloonTextChar"/>
    <w:uiPriority w:val="99"/>
    <w:semiHidden/>
    <w:unhideWhenUsed/>
    <w:rsid w:val="00D4789A"/>
    <w:pPr>
      <w:spacing w:after="0"/>
    </w:pPr>
    <w:rPr>
      <w:rFonts w:ascii="Tahoma" w:hAnsi="Tahoma" w:cs="Tahoma"/>
      <w:sz w:val="16"/>
      <w:szCs w:val="16"/>
    </w:rPr>
  </w:style>
  <w:style w:type="character" w:customStyle="1" w:styleId="BalloonTextChar">
    <w:name w:val="Balloon Text Char"/>
    <w:link w:val="BalloonText"/>
    <w:uiPriority w:val="99"/>
    <w:semiHidden/>
    <w:rsid w:val="00D4789A"/>
    <w:rPr>
      <w:rFonts w:ascii="Tahoma" w:hAnsi="Tahoma" w:cs="Tahoma"/>
      <w:sz w:val="16"/>
      <w:szCs w:val="16"/>
    </w:rPr>
  </w:style>
  <w:style w:type="paragraph" w:styleId="Title">
    <w:name w:val="Title"/>
    <w:basedOn w:val="Normal"/>
    <w:link w:val="TitleChar"/>
    <w:uiPriority w:val="10"/>
    <w:qFormat/>
    <w:rsid w:val="00805AC9"/>
    <w:pPr>
      <w:pBdr>
        <w:top w:val="single" w:sz="8" w:space="1" w:color="595959" w:themeColor="text1" w:themeTint="A6"/>
        <w:bottom w:val="single" w:sz="8" w:space="1" w:color="595959" w:themeColor="text1" w:themeTint="A6"/>
      </w:pBdr>
      <w:spacing w:after="0"/>
    </w:pPr>
    <w:rPr>
      <w:rFonts w:ascii="Cambria" w:hAnsi="Cambria"/>
      <w:b/>
      <w:spacing w:val="5"/>
      <w:kern w:val="28"/>
      <w:sz w:val="28"/>
      <w:szCs w:val="28"/>
    </w:rPr>
  </w:style>
  <w:style w:type="paragraph" w:styleId="TOC1">
    <w:name w:val="toc 1"/>
    <w:basedOn w:val="Normal"/>
    <w:next w:val="Normal"/>
    <w:autoRedefine/>
    <w:uiPriority w:val="39"/>
    <w:rsid w:val="000E1F7E"/>
    <w:pPr>
      <w:spacing w:after="100"/>
    </w:pPr>
    <w:rPr>
      <w:b/>
    </w:rPr>
  </w:style>
  <w:style w:type="paragraph" w:styleId="TOC2">
    <w:name w:val="toc 2"/>
    <w:basedOn w:val="Normal"/>
    <w:next w:val="Normal"/>
    <w:autoRedefine/>
    <w:uiPriority w:val="39"/>
    <w:rsid w:val="001B6E75"/>
    <w:pPr>
      <w:tabs>
        <w:tab w:val="left" w:pos="990"/>
        <w:tab w:val="right" w:leader="dot" w:pos="10070"/>
      </w:tabs>
      <w:spacing w:after="100"/>
      <w:ind w:left="450"/>
    </w:pPr>
    <w:rPr>
      <w:noProof/>
    </w:rPr>
  </w:style>
  <w:style w:type="paragraph" w:styleId="TOC3">
    <w:name w:val="toc 3"/>
    <w:basedOn w:val="Normal"/>
    <w:next w:val="Normal"/>
    <w:autoRedefine/>
    <w:uiPriority w:val="39"/>
    <w:rsid w:val="00D4789A"/>
    <w:pPr>
      <w:spacing w:after="100"/>
      <w:ind w:left="440"/>
    </w:pPr>
    <w:rPr>
      <w:sz w:val="20"/>
    </w:rPr>
  </w:style>
  <w:style w:type="character" w:customStyle="1" w:styleId="TitleChar">
    <w:name w:val="Title Char"/>
    <w:link w:val="Title"/>
    <w:uiPriority w:val="10"/>
    <w:rsid w:val="00805AC9"/>
    <w:rPr>
      <w:rFonts w:ascii="Cambria" w:hAnsi="Cambria"/>
      <w:b/>
      <w:spacing w:val="5"/>
      <w:kern w:val="28"/>
      <w:sz w:val="28"/>
      <w:szCs w:val="28"/>
    </w:rPr>
  </w:style>
  <w:style w:type="paragraph" w:customStyle="1" w:styleId="authorship">
    <w:name w:val="authorship"/>
    <w:basedOn w:val="Normal"/>
    <w:qFormat/>
    <w:rsid w:val="00B135E9"/>
    <w:pPr>
      <w:spacing w:after="360"/>
      <w:contextualSpacing/>
      <w:jc w:val="right"/>
    </w:pPr>
    <w:rPr>
      <w:color w:val="595959" w:themeColor="text1" w:themeTint="A6"/>
      <w:szCs w:val="20"/>
    </w:rPr>
  </w:style>
  <w:style w:type="character" w:customStyle="1" w:styleId="Heading2Char">
    <w:name w:val="Heading 2 Char"/>
    <w:link w:val="Heading2"/>
    <w:uiPriority w:val="9"/>
    <w:rsid w:val="003E21B7"/>
    <w:rPr>
      <w:rFonts w:asciiTheme="minorHAnsi" w:hAnsiTheme="minorHAnsi"/>
      <w:b/>
      <w:bCs/>
      <w:sz w:val="24"/>
      <w:szCs w:val="26"/>
    </w:rPr>
  </w:style>
  <w:style w:type="paragraph" w:styleId="BodyText">
    <w:name w:val="Body Text"/>
    <w:basedOn w:val="Normal"/>
    <w:link w:val="BodyTextChar"/>
    <w:uiPriority w:val="99"/>
    <w:qFormat/>
    <w:rsid w:val="00BF577E"/>
    <w:pPr>
      <w:spacing w:after="120" w:line="480" w:lineRule="auto"/>
      <w:jc w:val="both"/>
    </w:pPr>
  </w:style>
  <w:style w:type="character" w:customStyle="1" w:styleId="BodyTextChar">
    <w:name w:val="Body Text Char"/>
    <w:link w:val="BodyText"/>
    <w:uiPriority w:val="99"/>
    <w:rsid w:val="00BF577E"/>
    <w:rPr>
      <w:sz w:val="24"/>
      <w:szCs w:val="22"/>
    </w:rPr>
  </w:style>
  <w:style w:type="character" w:customStyle="1" w:styleId="Heading3Char">
    <w:name w:val="Heading 3 Char"/>
    <w:link w:val="Heading3"/>
    <w:uiPriority w:val="9"/>
    <w:rsid w:val="003E21B7"/>
    <w:rPr>
      <w:rFonts w:asciiTheme="minorHAnsi" w:hAnsiTheme="minorHAnsi"/>
      <w:bCs/>
      <w:sz w:val="24"/>
      <w:szCs w:val="22"/>
      <w:u w:val="single"/>
    </w:rPr>
  </w:style>
  <w:style w:type="paragraph" w:styleId="BlockText">
    <w:name w:val="Block Text"/>
    <w:basedOn w:val="BodyText"/>
    <w:uiPriority w:val="99"/>
    <w:rsid w:val="006077B4"/>
    <w:pPr>
      <w:spacing w:before="240" w:after="240"/>
      <w:ind w:left="720" w:right="1080"/>
    </w:pPr>
  </w:style>
  <w:style w:type="numbering" w:customStyle="1" w:styleId="Blists">
    <w:name w:val="Blists"/>
    <w:uiPriority w:val="99"/>
    <w:rsid w:val="007900AB"/>
    <w:pPr>
      <w:numPr>
        <w:numId w:val="42"/>
      </w:numPr>
    </w:pPr>
  </w:style>
  <w:style w:type="numbering" w:customStyle="1" w:styleId="ListBulletsSQb">
    <w:name w:val="ListBullets_SQb"/>
    <w:uiPriority w:val="99"/>
    <w:rsid w:val="00560C8A"/>
    <w:pPr>
      <w:numPr>
        <w:numId w:val="5"/>
      </w:numPr>
    </w:pPr>
  </w:style>
  <w:style w:type="paragraph" w:styleId="Subtitle">
    <w:name w:val="Subtitle"/>
    <w:basedOn w:val="Normal"/>
    <w:next w:val="Normal"/>
    <w:link w:val="SubtitleChar"/>
    <w:uiPriority w:val="11"/>
    <w:qFormat/>
    <w:rsid w:val="00315743"/>
    <w:pPr>
      <w:numPr>
        <w:ilvl w:val="1"/>
      </w:numPr>
    </w:pPr>
    <w:rPr>
      <w:rFonts w:ascii="Cambria" w:hAnsi="Cambria"/>
      <w:i/>
      <w:iCs/>
      <w:color w:val="4F81BD"/>
      <w:spacing w:val="15"/>
      <w:szCs w:val="24"/>
    </w:rPr>
  </w:style>
  <w:style w:type="paragraph" w:styleId="ListBullet2">
    <w:name w:val="List Bullet 2"/>
    <w:basedOn w:val="Normal"/>
    <w:uiPriority w:val="99"/>
    <w:semiHidden/>
    <w:rsid w:val="00F26B88"/>
    <w:pPr>
      <w:numPr>
        <w:ilvl w:val="1"/>
        <w:numId w:val="32"/>
      </w:numPr>
      <w:ind w:left="900" w:hanging="270"/>
      <w:contextualSpacing/>
    </w:pPr>
  </w:style>
  <w:style w:type="paragraph" w:styleId="ListBullet3">
    <w:name w:val="List Bullet 3"/>
    <w:basedOn w:val="Normal"/>
    <w:uiPriority w:val="99"/>
    <w:semiHidden/>
    <w:rsid w:val="00F26B88"/>
    <w:pPr>
      <w:numPr>
        <w:ilvl w:val="2"/>
        <w:numId w:val="32"/>
      </w:numPr>
      <w:ind w:left="1170" w:hanging="270"/>
      <w:contextualSpacing/>
    </w:pPr>
  </w:style>
  <w:style w:type="paragraph" w:styleId="ListBullet4">
    <w:name w:val="List Bullet 4"/>
    <w:basedOn w:val="Normal"/>
    <w:uiPriority w:val="99"/>
    <w:semiHidden/>
    <w:unhideWhenUsed/>
    <w:rsid w:val="00560C8A"/>
    <w:pPr>
      <w:numPr>
        <w:ilvl w:val="3"/>
        <w:numId w:val="32"/>
      </w:numPr>
      <w:contextualSpacing/>
    </w:pPr>
  </w:style>
  <w:style w:type="paragraph" w:styleId="ListBullet5">
    <w:name w:val="List Bullet 5"/>
    <w:basedOn w:val="Normal"/>
    <w:uiPriority w:val="99"/>
    <w:semiHidden/>
    <w:unhideWhenUsed/>
    <w:rsid w:val="00560C8A"/>
    <w:pPr>
      <w:numPr>
        <w:ilvl w:val="4"/>
        <w:numId w:val="32"/>
      </w:numPr>
      <w:contextualSpacing/>
    </w:pPr>
  </w:style>
  <w:style w:type="character" w:customStyle="1" w:styleId="SubtitleChar">
    <w:name w:val="Subtitle Char"/>
    <w:link w:val="Subtitle"/>
    <w:uiPriority w:val="11"/>
    <w:rsid w:val="00315743"/>
    <w:rPr>
      <w:rFonts w:ascii="Cambria" w:eastAsia="Times New Roman" w:hAnsi="Cambria" w:cs="Times New Roman"/>
      <w:i/>
      <w:iCs/>
      <w:color w:val="4F81BD"/>
      <w:spacing w:val="15"/>
      <w:sz w:val="24"/>
      <w:szCs w:val="24"/>
    </w:rPr>
  </w:style>
  <w:style w:type="numbering" w:customStyle="1" w:styleId="ListBulletsMulti">
    <w:name w:val="ListBullets_Multi"/>
    <w:uiPriority w:val="99"/>
    <w:rsid w:val="00315743"/>
    <w:pPr>
      <w:numPr>
        <w:numId w:val="13"/>
      </w:numPr>
    </w:pPr>
  </w:style>
  <w:style w:type="numbering" w:customStyle="1" w:styleId="ListNumbersMulti">
    <w:name w:val="ListNumbers_Multi"/>
    <w:uiPriority w:val="99"/>
    <w:rsid w:val="00677FE2"/>
    <w:pPr>
      <w:numPr>
        <w:numId w:val="18"/>
      </w:numPr>
    </w:pPr>
  </w:style>
  <w:style w:type="paragraph" w:customStyle="1" w:styleId="ListTop">
    <w:name w:val="List Top"/>
    <w:basedOn w:val="Normal"/>
    <w:next w:val="ListBullet2"/>
    <w:semiHidden/>
    <w:qFormat/>
    <w:rsid w:val="007900AB"/>
    <w:pPr>
      <w:spacing w:before="240"/>
      <w:ind w:left="360" w:hanging="360"/>
    </w:pPr>
  </w:style>
  <w:style w:type="paragraph" w:styleId="ListParagraph">
    <w:name w:val="List Paragraph"/>
    <w:basedOn w:val="Normal"/>
    <w:uiPriority w:val="34"/>
    <w:semiHidden/>
    <w:qFormat/>
    <w:rsid w:val="00677FE2"/>
    <w:pPr>
      <w:spacing w:before="240" w:after="0"/>
      <w:contextualSpacing/>
    </w:pPr>
  </w:style>
  <w:style w:type="numbering" w:customStyle="1" w:styleId="Headings">
    <w:name w:val="Headings"/>
    <w:uiPriority w:val="99"/>
    <w:rsid w:val="003E21B7"/>
    <w:pPr>
      <w:numPr>
        <w:numId w:val="24"/>
      </w:numPr>
    </w:pPr>
  </w:style>
  <w:style w:type="character" w:customStyle="1" w:styleId="Heading4Char">
    <w:name w:val="Heading 4 Char"/>
    <w:link w:val="Heading4"/>
    <w:uiPriority w:val="9"/>
    <w:semiHidden/>
    <w:rsid w:val="005B2298"/>
    <w:rPr>
      <w:rFonts w:ascii="Cambria" w:hAnsi="Cambria"/>
      <w:b/>
      <w:bCs/>
      <w:i/>
      <w:iCs/>
      <w:color w:val="4F81BD"/>
      <w:sz w:val="22"/>
      <w:szCs w:val="22"/>
    </w:rPr>
  </w:style>
  <w:style w:type="paragraph" w:styleId="NormalIndent">
    <w:name w:val="Normal Indent"/>
    <w:basedOn w:val="Normal"/>
    <w:uiPriority w:val="99"/>
    <w:semiHidden/>
    <w:rsid w:val="00677FE2"/>
  </w:style>
  <w:style w:type="character" w:styleId="IntenseReference">
    <w:name w:val="Intense Reference"/>
    <w:uiPriority w:val="32"/>
    <w:qFormat/>
    <w:rsid w:val="00F26B88"/>
    <w:rPr>
      <w:b/>
      <w:bCs/>
      <w:caps w:val="0"/>
      <w:smallCaps w:val="0"/>
      <w:color w:val="C00000"/>
      <w:spacing w:val="5"/>
      <w:u w:val="single"/>
    </w:rPr>
  </w:style>
  <w:style w:type="character" w:styleId="IntenseEmphasis">
    <w:name w:val="Intense Emphasis"/>
    <w:uiPriority w:val="21"/>
    <w:qFormat/>
    <w:rsid w:val="00392277"/>
    <w:rPr>
      <w:b/>
      <w:bCs/>
      <w:i/>
      <w:iCs/>
      <w:color w:val="4F81BD"/>
    </w:rPr>
  </w:style>
  <w:style w:type="character" w:customStyle="1" w:styleId="Heading5Char">
    <w:name w:val="Heading 5 Char"/>
    <w:link w:val="Heading5"/>
    <w:uiPriority w:val="9"/>
    <w:semiHidden/>
    <w:rsid w:val="005B2298"/>
    <w:rPr>
      <w:rFonts w:ascii="Cambria" w:hAnsi="Cambria"/>
      <w:color w:val="243F60"/>
      <w:sz w:val="22"/>
      <w:szCs w:val="22"/>
    </w:rPr>
  </w:style>
  <w:style w:type="character" w:styleId="PlaceholderText">
    <w:name w:val="Placeholder Text"/>
    <w:basedOn w:val="DefaultParagraphFont"/>
    <w:uiPriority w:val="99"/>
    <w:semiHidden/>
    <w:rsid w:val="00B135E9"/>
    <w:rPr>
      <w:color w:val="808080"/>
    </w:rPr>
  </w:style>
  <w:style w:type="paragraph" w:customStyle="1" w:styleId="Coverpretitle">
    <w:name w:val="Cover pretitle"/>
    <w:basedOn w:val="Normal"/>
    <w:next w:val="CoverTitle"/>
    <w:qFormat/>
    <w:rsid w:val="00E94918"/>
    <w:pPr>
      <w:spacing w:after="0"/>
      <w:jc w:val="right"/>
    </w:pPr>
    <w:rPr>
      <w:szCs w:val="24"/>
    </w:rPr>
  </w:style>
  <w:style w:type="paragraph" w:styleId="Quote">
    <w:name w:val="Quote"/>
    <w:basedOn w:val="Normal"/>
    <w:next w:val="Normal"/>
    <w:link w:val="QuoteChar"/>
    <w:uiPriority w:val="29"/>
    <w:semiHidden/>
    <w:qFormat/>
    <w:rsid w:val="00F26B88"/>
    <w:rPr>
      <w:i/>
      <w:iCs/>
      <w:color w:val="000000" w:themeColor="text1"/>
    </w:rPr>
  </w:style>
  <w:style w:type="character" w:customStyle="1" w:styleId="QuoteChar">
    <w:name w:val="Quote Char"/>
    <w:basedOn w:val="DefaultParagraphFont"/>
    <w:link w:val="Quote"/>
    <w:uiPriority w:val="29"/>
    <w:semiHidden/>
    <w:rsid w:val="00F26B88"/>
    <w:rPr>
      <w:i/>
      <w:iCs/>
      <w:color w:val="000000" w:themeColor="text1"/>
      <w:sz w:val="22"/>
      <w:szCs w:val="22"/>
    </w:rPr>
  </w:style>
  <w:style w:type="character" w:styleId="SubtleEmphasis">
    <w:name w:val="Subtle Emphasis"/>
    <w:basedOn w:val="DefaultParagraphFont"/>
    <w:uiPriority w:val="19"/>
    <w:qFormat/>
    <w:rsid w:val="00F26B88"/>
    <w:rPr>
      <w:i/>
      <w:iCs/>
      <w:color w:val="808080" w:themeColor="text1" w:themeTint="7F"/>
    </w:rPr>
  </w:style>
  <w:style w:type="character" w:styleId="SubtleReference">
    <w:name w:val="Subtle Reference"/>
    <w:basedOn w:val="DefaultParagraphFont"/>
    <w:uiPriority w:val="31"/>
    <w:qFormat/>
    <w:rsid w:val="00F26B88"/>
    <w:rPr>
      <w:caps w:val="0"/>
      <w:smallCaps w:val="0"/>
      <w:color w:val="C00000"/>
      <w:u w:val="single"/>
    </w:rPr>
  </w:style>
  <w:style w:type="paragraph" w:customStyle="1" w:styleId="Caption-Figure">
    <w:name w:val="Caption - Figure"/>
    <w:basedOn w:val="Caption"/>
    <w:qFormat/>
    <w:rsid w:val="00F26B88"/>
    <w:rPr>
      <w:rFonts w:eastAsia="Calibri"/>
      <w:b w:val="0"/>
      <w:color w:val="595959" w:themeColor="text1" w:themeTint="A6"/>
      <w:szCs w:val="22"/>
      <w:lang w:eastAsia="en-US"/>
    </w:rPr>
  </w:style>
  <w:style w:type="paragraph" w:styleId="Caption">
    <w:name w:val="caption"/>
    <w:basedOn w:val="Normal"/>
    <w:next w:val="Normal"/>
    <w:uiPriority w:val="35"/>
    <w:unhideWhenUsed/>
    <w:qFormat/>
    <w:rsid w:val="00BF577E"/>
    <w:rPr>
      <w:b/>
      <w:bCs/>
      <w:color w:val="000000" w:themeColor="text1"/>
      <w:sz w:val="20"/>
      <w:szCs w:val="18"/>
    </w:rPr>
  </w:style>
  <w:style w:type="character" w:styleId="Hyperlink">
    <w:name w:val="Hyperlink"/>
    <w:basedOn w:val="DefaultParagraphFont"/>
    <w:uiPriority w:val="99"/>
    <w:unhideWhenUsed/>
    <w:rsid w:val="000F7391"/>
    <w:rPr>
      <w:color w:val="0000FF" w:themeColor="hyperlink"/>
      <w:u w:val="single"/>
    </w:rPr>
  </w:style>
  <w:style w:type="paragraph" w:customStyle="1" w:styleId="Rlist">
    <w:name w:val="Rlist"/>
    <w:basedOn w:val="BodyText"/>
    <w:qFormat/>
    <w:rsid w:val="001137B8"/>
    <w:pPr>
      <w:numPr>
        <w:numId w:val="33"/>
      </w:numPr>
      <w:spacing w:after="240" w:line="240" w:lineRule="auto"/>
      <w:ind w:left="446" w:hanging="446"/>
      <w:jc w:val="left"/>
    </w:pPr>
  </w:style>
  <w:style w:type="paragraph" w:customStyle="1" w:styleId="BList1">
    <w:name w:val="BList 1"/>
    <w:basedOn w:val="Normal"/>
    <w:link w:val="BList1Char"/>
    <w:qFormat/>
    <w:rsid w:val="007900AB"/>
    <w:pPr>
      <w:numPr>
        <w:numId w:val="42"/>
      </w:numPr>
    </w:pPr>
  </w:style>
  <w:style w:type="character" w:customStyle="1" w:styleId="BList1Char">
    <w:name w:val="BList 1 Char"/>
    <w:basedOn w:val="DefaultParagraphFont"/>
    <w:link w:val="BList1"/>
    <w:rsid w:val="007900AB"/>
    <w:rPr>
      <w:sz w:val="24"/>
      <w:szCs w:val="22"/>
    </w:rPr>
  </w:style>
  <w:style w:type="paragraph" w:customStyle="1" w:styleId="BList2">
    <w:name w:val="BList 2"/>
    <w:basedOn w:val="Normal"/>
    <w:link w:val="BList2Char"/>
    <w:qFormat/>
    <w:rsid w:val="007900AB"/>
    <w:pPr>
      <w:numPr>
        <w:ilvl w:val="1"/>
        <w:numId w:val="42"/>
      </w:numPr>
    </w:pPr>
  </w:style>
  <w:style w:type="character" w:customStyle="1" w:styleId="BList2Char">
    <w:name w:val="BList 2 Char"/>
    <w:basedOn w:val="DefaultParagraphFont"/>
    <w:link w:val="BList2"/>
    <w:rsid w:val="007900AB"/>
    <w:rPr>
      <w:sz w:val="24"/>
      <w:szCs w:val="22"/>
    </w:rPr>
  </w:style>
  <w:style w:type="paragraph" w:customStyle="1" w:styleId="BList3">
    <w:name w:val="BList 3"/>
    <w:basedOn w:val="Normal"/>
    <w:link w:val="BList3Char"/>
    <w:qFormat/>
    <w:rsid w:val="007900AB"/>
    <w:pPr>
      <w:numPr>
        <w:ilvl w:val="2"/>
        <w:numId w:val="42"/>
      </w:numPr>
    </w:pPr>
  </w:style>
  <w:style w:type="character" w:customStyle="1" w:styleId="BList3Char">
    <w:name w:val="BList 3 Char"/>
    <w:basedOn w:val="DefaultParagraphFont"/>
    <w:link w:val="BList3"/>
    <w:rsid w:val="007900AB"/>
    <w:rPr>
      <w:sz w:val="24"/>
      <w:szCs w:val="22"/>
    </w:rPr>
  </w:style>
  <w:style w:type="numbering" w:customStyle="1" w:styleId="NLists">
    <w:name w:val="NLists"/>
    <w:uiPriority w:val="99"/>
    <w:rsid w:val="00654021"/>
    <w:pPr>
      <w:numPr>
        <w:numId w:val="43"/>
      </w:numPr>
    </w:pPr>
  </w:style>
  <w:style w:type="paragraph" w:customStyle="1" w:styleId="Nlist1">
    <w:name w:val="Nlist 1"/>
    <w:basedOn w:val="Normal"/>
    <w:link w:val="Nlist1Char"/>
    <w:qFormat/>
    <w:rsid w:val="00654021"/>
    <w:pPr>
      <w:numPr>
        <w:numId w:val="44"/>
      </w:numPr>
    </w:pPr>
  </w:style>
  <w:style w:type="character" w:customStyle="1" w:styleId="Nlist1Char">
    <w:name w:val="Nlist 1 Char"/>
    <w:basedOn w:val="DefaultParagraphFont"/>
    <w:link w:val="Nlist1"/>
    <w:rsid w:val="00654021"/>
    <w:rPr>
      <w:sz w:val="24"/>
      <w:szCs w:val="22"/>
    </w:rPr>
  </w:style>
  <w:style w:type="paragraph" w:customStyle="1" w:styleId="Nlist2">
    <w:name w:val="Nlist 2"/>
    <w:basedOn w:val="Normal"/>
    <w:link w:val="Nlist2Char"/>
    <w:qFormat/>
    <w:rsid w:val="00654021"/>
    <w:pPr>
      <w:numPr>
        <w:ilvl w:val="1"/>
        <w:numId w:val="44"/>
      </w:numPr>
    </w:pPr>
  </w:style>
  <w:style w:type="character" w:customStyle="1" w:styleId="Nlist2Char">
    <w:name w:val="Nlist 2 Char"/>
    <w:basedOn w:val="DefaultParagraphFont"/>
    <w:link w:val="Nlist2"/>
    <w:rsid w:val="00654021"/>
    <w:rPr>
      <w:sz w:val="24"/>
      <w:szCs w:val="22"/>
    </w:rPr>
  </w:style>
  <w:style w:type="paragraph" w:customStyle="1" w:styleId="NList3">
    <w:name w:val="NList 3"/>
    <w:basedOn w:val="Normal"/>
    <w:link w:val="NList3Char"/>
    <w:qFormat/>
    <w:rsid w:val="00654021"/>
    <w:pPr>
      <w:numPr>
        <w:ilvl w:val="2"/>
        <w:numId w:val="44"/>
      </w:numPr>
    </w:pPr>
  </w:style>
  <w:style w:type="character" w:customStyle="1" w:styleId="NList3Char">
    <w:name w:val="NList 3 Char"/>
    <w:basedOn w:val="DefaultParagraphFont"/>
    <w:link w:val="NList3"/>
    <w:rsid w:val="00654021"/>
    <w:rPr>
      <w:sz w:val="24"/>
      <w:szCs w:val="22"/>
    </w:rPr>
  </w:style>
  <w:style w:type="character" w:styleId="CommentReference">
    <w:name w:val="annotation reference"/>
    <w:basedOn w:val="DefaultParagraphFont"/>
    <w:uiPriority w:val="99"/>
    <w:semiHidden/>
    <w:unhideWhenUsed/>
    <w:rsid w:val="002F30FB"/>
    <w:rPr>
      <w:sz w:val="16"/>
      <w:szCs w:val="16"/>
    </w:rPr>
  </w:style>
  <w:style w:type="paragraph" w:styleId="CommentText">
    <w:name w:val="annotation text"/>
    <w:basedOn w:val="Normal"/>
    <w:link w:val="CommentTextChar"/>
    <w:uiPriority w:val="99"/>
    <w:semiHidden/>
    <w:unhideWhenUsed/>
    <w:rsid w:val="002F30FB"/>
    <w:pPr>
      <w:spacing w:after="0"/>
    </w:pPr>
    <w:rPr>
      <w:sz w:val="20"/>
      <w:szCs w:val="20"/>
    </w:rPr>
  </w:style>
  <w:style w:type="character" w:customStyle="1" w:styleId="CommentTextChar">
    <w:name w:val="Comment Text Char"/>
    <w:basedOn w:val="DefaultParagraphFont"/>
    <w:link w:val="CommentText"/>
    <w:uiPriority w:val="99"/>
    <w:semiHidden/>
    <w:rsid w:val="002F30FB"/>
  </w:style>
  <w:style w:type="paragraph" w:customStyle="1" w:styleId="MTDisplayEquation">
    <w:name w:val="MTDisplayEquation"/>
    <w:basedOn w:val="Normal"/>
    <w:link w:val="MTDisplayEquationChar"/>
    <w:rsid w:val="0074525D"/>
    <w:pPr>
      <w:spacing w:after="200" w:line="360" w:lineRule="auto"/>
      <w:ind w:firstLine="288"/>
      <w:jc w:val="both"/>
    </w:pPr>
    <w:rPr>
      <w:rFonts w:ascii="Times New Roman" w:eastAsiaTheme="minorHAnsi" w:hAnsi="Times New Roman"/>
      <w:szCs w:val="24"/>
      <w:lang w:val="en-US" w:eastAsia="en-US"/>
    </w:rPr>
  </w:style>
  <w:style w:type="character" w:customStyle="1" w:styleId="MTDisplayEquationChar">
    <w:name w:val="MTDisplayEquation Char"/>
    <w:basedOn w:val="DefaultParagraphFont"/>
    <w:link w:val="MTDisplayEquation"/>
    <w:rsid w:val="0074525D"/>
    <w:rPr>
      <w:rFonts w:ascii="Times New Roman" w:eastAsiaTheme="minorHAnsi" w:hAnsi="Times New Roman"/>
      <w:sz w:val="24"/>
      <w:szCs w:val="24"/>
      <w:lang w:val="en-US" w:eastAsia="en-US"/>
    </w:rPr>
  </w:style>
  <w:style w:type="character" w:customStyle="1" w:styleId="MTEquationSection">
    <w:name w:val="MTEquationSection"/>
    <w:basedOn w:val="DefaultParagraphFont"/>
    <w:rsid w:val="0035799E"/>
    <w:rPr>
      <w:vanish/>
      <w:color w:val="FF0000"/>
    </w:rPr>
  </w:style>
  <w:style w:type="paragraph" w:styleId="CommentSubject">
    <w:name w:val="annotation subject"/>
    <w:basedOn w:val="CommentText"/>
    <w:next w:val="CommentText"/>
    <w:link w:val="CommentSubjectChar"/>
    <w:uiPriority w:val="99"/>
    <w:semiHidden/>
    <w:unhideWhenUsed/>
    <w:rsid w:val="00103205"/>
    <w:pPr>
      <w:spacing w:after="240"/>
    </w:pPr>
    <w:rPr>
      <w:b/>
      <w:bCs/>
    </w:rPr>
  </w:style>
  <w:style w:type="character" w:customStyle="1" w:styleId="CommentSubjectChar">
    <w:name w:val="Comment Subject Char"/>
    <w:basedOn w:val="CommentTextChar"/>
    <w:link w:val="CommentSubject"/>
    <w:uiPriority w:val="99"/>
    <w:semiHidden/>
    <w:rsid w:val="00103205"/>
    <w:rPr>
      <w:b/>
      <w:bCs/>
    </w:rPr>
  </w:style>
  <w:style w:type="paragraph" w:styleId="Revision">
    <w:name w:val="Revision"/>
    <w:hidden/>
    <w:uiPriority w:val="99"/>
    <w:semiHidden/>
    <w:rsid w:val="003113EE"/>
    <w:rPr>
      <w:sz w:val="24"/>
      <w:szCs w:val="22"/>
    </w:rPr>
  </w:style>
  <w:style w:type="paragraph" w:styleId="TableofFigures">
    <w:name w:val="table of figures"/>
    <w:basedOn w:val="Normal"/>
    <w:next w:val="Normal"/>
    <w:uiPriority w:val="99"/>
    <w:unhideWhenUsed/>
    <w:rsid w:val="003C39F4"/>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597157">
      <w:bodyDiv w:val="1"/>
      <w:marLeft w:val="0"/>
      <w:marRight w:val="0"/>
      <w:marTop w:val="0"/>
      <w:marBottom w:val="0"/>
      <w:divBdr>
        <w:top w:val="none" w:sz="0" w:space="0" w:color="auto"/>
        <w:left w:val="none" w:sz="0" w:space="0" w:color="auto"/>
        <w:bottom w:val="none" w:sz="0" w:space="0" w:color="auto"/>
        <w:right w:val="none" w:sz="0" w:space="0" w:color="auto"/>
      </w:divBdr>
      <w:divsChild>
        <w:div w:id="458843843">
          <w:marLeft w:val="0"/>
          <w:marRight w:val="0"/>
          <w:marTop w:val="0"/>
          <w:marBottom w:val="0"/>
          <w:divBdr>
            <w:top w:val="none" w:sz="0" w:space="0" w:color="auto"/>
            <w:left w:val="none" w:sz="0" w:space="0" w:color="auto"/>
            <w:bottom w:val="none" w:sz="0" w:space="0" w:color="auto"/>
            <w:right w:val="none" w:sz="0" w:space="0" w:color="auto"/>
          </w:divBdr>
        </w:div>
        <w:div w:id="1751929383">
          <w:marLeft w:val="0"/>
          <w:marRight w:val="0"/>
          <w:marTop w:val="0"/>
          <w:marBottom w:val="0"/>
          <w:divBdr>
            <w:top w:val="none" w:sz="0" w:space="0" w:color="auto"/>
            <w:left w:val="none" w:sz="0" w:space="0" w:color="auto"/>
            <w:bottom w:val="none" w:sz="0" w:space="0" w:color="auto"/>
            <w:right w:val="none" w:sz="0" w:space="0" w:color="auto"/>
          </w:divBdr>
        </w:div>
        <w:div w:id="866334313">
          <w:marLeft w:val="0"/>
          <w:marRight w:val="0"/>
          <w:marTop w:val="0"/>
          <w:marBottom w:val="0"/>
          <w:divBdr>
            <w:top w:val="none" w:sz="0" w:space="0" w:color="auto"/>
            <w:left w:val="none" w:sz="0" w:space="0" w:color="auto"/>
            <w:bottom w:val="none" w:sz="0" w:space="0" w:color="auto"/>
            <w:right w:val="none" w:sz="0" w:space="0" w:color="auto"/>
          </w:divBdr>
        </w:div>
      </w:divsChild>
    </w:div>
    <w:div w:id="15060906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9.wmf"/><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8.bin"/><Relationship Id="rId11" Type="http://schemas.microsoft.com/office/2011/relationships/commentsExtended" Target="commentsExtended.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image" Target="media/image17.tmp"/><Relationship Id="rId53" Type="http://schemas.openxmlformats.org/officeDocument/2006/relationships/oleObject" Target="embeddings/oleObject20.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4.bin"/><Relationship Id="rId19" Type="http://schemas.openxmlformats.org/officeDocument/2006/relationships/oleObject" Target="embeddings/oleObject3.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28.bin"/><Relationship Id="rId8" Type="http://schemas.openxmlformats.org/officeDocument/2006/relationships/image" Target="media/image1.png"/><Relationship Id="rId51" Type="http://schemas.openxmlformats.org/officeDocument/2006/relationships/oleObject" Target="embeddings/oleObject19.bin"/><Relationship Id="rId72" Type="http://schemas.openxmlformats.org/officeDocument/2006/relationships/oleObject" Target="embeddings/oleObject30.bin"/><Relationship Id="rId3" Type="http://schemas.openxmlformats.org/officeDocument/2006/relationships/styles" Target="styles.xml"/><Relationship Id="rId12" Type="http://schemas.microsoft.com/office/2016/09/relationships/commentsIds" Target="commentsIds.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5.wmf"/><Relationship Id="rId41" Type="http://schemas.openxmlformats.org/officeDocument/2006/relationships/oleObject" Target="embeddings/oleObject14.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comments" Target="comments.xml"/><Relationship Id="rId31" Type="http://schemas.openxmlformats.org/officeDocument/2006/relationships/oleObject" Target="embeddings/oleObject9.bin"/><Relationship Id="rId44" Type="http://schemas.openxmlformats.org/officeDocument/2006/relationships/oleObject" Target="embeddings/oleObject16.bin"/><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6.bin"/><Relationship Id="rId73" Type="http://schemas.openxmlformats.org/officeDocument/2006/relationships/footer" Target="footer2.xml"/><Relationship Id="rId4" Type="http://schemas.openxmlformats.org/officeDocument/2006/relationships/settings" Target="settings.xml"/><Relationship Id="rId9" Type="http://schemas.openxmlformats.org/officeDocument/2006/relationships/footer" Target="footer1.xml"/><Relationship Id="rId13" Type="http://schemas.microsoft.com/office/2018/08/relationships/commentsExtensible" Target="commentsExtensible.xml"/><Relationship Id="rId18" Type="http://schemas.openxmlformats.org/officeDocument/2006/relationships/image" Target="media/image4.wmf"/><Relationship Id="rId39" Type="http://schemas.openxmlformats.org/officeDocument/2006/relationships/oleObject" Target="embeddings/oleObject13.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1.bin"/><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c\My%20Drive\Sync\My%20Documents\My%20Supervision\Grad\2018\Proposal%202016.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5">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09CB7CE-20D1-4605-B8CC-9D1494DC1972}">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AC598D4C-DDB1-4C1F-957A-F075F436DB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oposal 2016.dotx</Template>
  <TotalTime>137</TotalTime>
  <Pages>22</Pages>
  <Words>32427</Words>
  <Characters>184839</Characters>
  <Application>Microsoft Office Word</Application>
  <DocSecurity>0</DocSecurity>
  <Lines>1540</Lines>
  <Paragraphs>433</Paragraphs>
  <ScaleCrop>false</ScaleCrop>
  <HeadingPairs>
    <vt:vector size="2" baseType="variant">
      <vt:variant>
        <vt:lpstr>Title</vt:lpstr>
      </vt:variant>
      <vt:variant>
        <vt:i4>1</vt:i4>
      </vt:variant>
    </vt:vector>
  </HeadingPairs>
  <TitlesOfParts>
    <vt:vector size="1" baseType="lpstr">
      <vt:lpstr/>
    </vt:vector>
  </TitlesOfParts>
  <Company>Integrated Technology Services</Company>
  <LinksUpToDate>false</LinksUpToDate>
  <CharactersWithSpaces>2168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mac</dc:creator>
  <cp:lastModifiedBy>Dawn MacIsaac</cp:lastModifiedBy>
  <cp:revision>9</cp:revision>
  <cp:lastPrinted>2013-05-03T14:51:00Z</cp:lastPrinted>
  <dcterms:created xsi:type="dcterms:W3CDTF">2021-05-31T10:27:00Z</dcterms:created>
  <dcterms:modified xsi:type="dcterms:W3CDTF">2021-06-01T14: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Citation Style_1">
    <vt:lpwstr>http://www.zotero.org/styles/ieee</vt:lpwstr>
  </property>
  <property fmtid="{D5CDD505-2E9C-101B-9397-08002B2CF9AE}" pid="23" name="Mendeley Document_1">
    <vt:lpwstr>True</vt:lpwstr>
  </property>
  <property fmtid="{D5CDD505-2E9C-101B-9397-08002B2CF9AE}" pid="24" name="Mendeley Unique User Id_1">
    <vt:lpwstr>e46c1570-92dc-3c24-b68d-7f3cfdad2f38</vt:lpwstr>
  </property>
  <property fmtid="{D5CDD505-2E9C-101B-9397-08002B2CF9AE}" pid="25" name="MTWinEqns">
    <vt:bool>true</vt:bool>
  </property>
  <property fmtid="{D5CDD505-2E9C-101B-9397-08002B2CF9AE}" pid="26" name="MTEquationSection">
    <vt:lpwstr>1</vt:lpwstr>
  </property>
  <property fmtid="{D5CDD505-2E9C-101B-9397-08002B2CF9AE}" pid="27" name="MTEquationNumber2">
    <vt:lpwstr>(#E1)</vt:lpwstr>
  </property>
</Properties>
</file>